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86B86" w:rsidRDefault="00586B86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Integrating across Friction Reversal and Collision</w:t>
      </w:r>
    </w:p>
    <w:p w:rsidR="00586B86" w:rsidRPr="00581DF5" w:rsidRDefault="00586B86">
      <w:pPr>
        <w:jc w:val="center"/>
        <w:rPr>
          <w:bCs/>
        </w:rPr>
      </w:pPr>
    </w:p>
    <w:p w:rsidR="00586B86" w:rsidRPr="00581DF5" w:rsidRDefault="00581DF5" w:rsidP="00586B86">
      <w:pPr>
        <w:rPr>
          <w:bCs/>
        </w:rPr>
      </w:pPr>
      <w:r w:rsidRPr="00581DF5">
        <w:rPr>
          <w:bCs/>
          <w:noProof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289456</wp:posOffset>
                </wp:positionH>
                <wp:positionV relativeFrom="paragraph">
                  <wp:posOffset>62053</wp:posOffset>
                </wp:positionV>
                <wp:extent cx="5640705" cy="2286000"/>
                <wp:effectExtent l="0" t="38100" r="0" b="19050"/>
                <wp:wrapNone/>
                <wp:docPr id="31" name="Group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40705" cy="2286000"/>
                          <a:chOff x="0" y="0"/>
                          <a:chExt cx="5640830" cy="2286000"/>
                        </a:xfrm>
                      </wpg:grpSpPr>
                      <wps:wsp>
                        <wps:cNvPr id="8" name="Straight Arrow Connector 8"/>
                        <wps:cNvCnPr/>
                        <wps:spPr>
                          <a:xfrm flipV="1">
                            <a:off x="339777" y="0"/>
                            <a:ext cx="0" cy="228600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Text Box 10"/>
                        <wps:cNvSpPr txBox="1"/>
                        <wps:spPr>
                          <a:xfrm>
                            <a:off x="0" y="24984"/>
                            <a:ext cx="354965" cy="3263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2685C" w:rsidRDefault="0022685C" w:rsidP="0022685C">
                              <w:r w:rsidRPr="0022685C">
                                <w:rPr>
                                  <w:position w:val="-12"/>
                                </w:rPr>
                                <w:object w:dxaOrig="260" w:dyaOrig="36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132" type="#_x0000_t75" style="width:13pt;height:18.1pt" o:ole="">
                                    <v:imagedata r:id="rId7" o:title=""/>
                                  </v:shape>
                                  <o:OLEObject Type="Embed" ProgID="Equation.DSMT4" ShapeID="_x0000_i1132" DrawAspect="Content" ObjectID="_1613801040" r:id="rId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7" name="Straight Arrow Connector 7"/>
                        <wps:cNvCnPr/>
                        <wps:spPr>
                          <a:xfrm flipV="1">
                            <a:off x="59961" y="1204210"/>
                            <a:ext cx="548640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Freeform 19"/>
                        <wps:cNvSpPr/>
                        <wps:spPr>
                          <a:xfrm>
                            <a:off x="724525" y="159895"/>
                            <a:ext cx="3409950" cy="1704975"/>
                          </a:xfrm>
                          <a:custGeom>
                            <a:avLst/>
                            <a:gdLst>
                              <a:gd name="connsiteX0" fmla="*/ 0 w 3445458"/>
                              <a:gd name="connsiteY0" fmla="*/ 1838325 h 1838325"/>
                              <a:gd name="connsiteX1" fmla="*/ 1285875 w 3445458"/>
                              <a:gd name="connsiteY1" fmla="*/ 1552575 h 1838325"/>
                              <a:gd name="connsiteX2" fmla="*/ 2809875 w 3445458"/>
                              <a:gd name="connsiteY2" fmla="*/ 695325 h 1838325"/>
                              <a:gd name="connsiteX3" fmla="*/ 3409950 w 3445458"/>
                              <a:gd name="connsiteY3" fmla="*/ 133350 h 1838325"/>
                              <a:gd name="connsiteX4" fmla="*/ 3324225 w 3445458"/>
                              <a:gd name="connsiteY4" fmla="*/ 0 h 1838325"/>
                              <a:gd name="connsiteX0" fmla="*/ 0 w 3445458"/>
                              <a:gd name="connsiteY0" fmla="*/ 1838325 h 1838325"/>
                              <a:gd name="connsiteX1" fmla="*/ 1285875 w 3445458"/>
                              <a:gd name="connsiteY1" fmla="*/ 1552575 h 1838325"/>
                              <a:gd name="connsiteX2" fmla="*/ 2809875 w 3445458"/>
                              <a:gd name="connsiteY2" fmla="*/ 695325 h 1838325"/>
                              <a:gd name="connsiteX3" fmla="*/ 3409950 w 3445458"/>
                              <a:gd name="connsiteY3" fmla="*/ 133350 h 1838325"/>
                              <a:gd name="connsiteX4" fmla="*/ 3324225 w 3445458"/>
                              <a:gd name="connsiteY4" fmla="*/ 0 h 1838325"/>
                              <a:gd name="connsiteX0" fmla="*/ 0 w 3409950"/>
                              <a:gd name="connsiteY0" fmla="*/ 1704975 h 1704975"/>
                              <a:gd name="connsiteX1" fmla="*/ 1285875 w 3409950"/>
                              <a:gd name="connsiteY1" fmla="*/ 1419225 h 1704975"/>
                              <a:gd name="connsiteX2" fmla="*/ 2809875 w 3409950"/>
                              <a:gd name="connsiteY2" fmla="*/ 561975 h 1704975"/>
                              <a:gd name="connsiteX3" fmla="*/ 3409950 w 3409950"/>
                              <a:gd name="connsiteY3" fmla="*/ 0 h 170497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409950" h="1704975">
                                <a:moveTo>
                                  <a:pt x="0" y="1704975"/>
                                </a:moveTo>
                                <a:cubicBezTo>
                                  <a:pt x="408781" y="1657350"/>
                                  <a:pt x="817563" y="1609725"/>
                                  <a:pt x="1285875" y="1419225"/>
                                </a:cubicBezTo>
                                <a:cubicBezTo>
                                  <a:pt x="1754188" y="1228725"/>
                                  <a:pt x="2455863" y="798512"/>
                                  <a:pt x="2809875" y="561975"/>
                                </a:cubicBezTo>
                                <a:cubicBezTo>
                                  <a:pt x="3163887" y="325438"/>
                                  <a:pt x="3324225" y="115887"/>
                                  <a:pt x="3409950" y="0"/>
                                </a:cubicBezTo>
                              </a:path>
                            </a:pathLst>
                          </a:custGeom>
                          <a:ln w="12700">
                            <a:solidFill>
                              <a:srgbClr val="0070C0"/>
                            </a:solidFill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Text Box 9"/>
                        <wps:cNvSpPr txBox="1"/>
                        <wps:spPr>
                          <a:xfrm>
                            <a:off x="5326505" y="1359108"/>
                            <a:ext cx="314325" cy="3048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2685C" w:rsidRDefault="0022685C">
                              <w:r>
                                <w:t>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Oval 15"/>
                        <wps:cNvSpPr/>
                        <wps:spPr>
                          <a:xfrm>
                            <a:off x="2463384" y="1299147"/>
                            <a:ext cx="91440" cy="9144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2685C" w:rsidRDefault="0022685C" w:rsidP="0022685C">
                              <w:pPr>
                                <w:jc w:val="center"/>
                              </w:pPr>
                              <w:r>
                                <w:t>ec</w:t>
                              </w:r>
                              <w:r w:rsidRPr="0022685C">
                                <w:rPr>
                                  <w:noProof/>
                                </w:rPr>
                                <w:drawing>
                                  <wp:inline distT="0" distB="0" distL="0" distR="0" wp14:anchorId="2427AE98" wp14:editId="2161BAF6">
                                    <wp:extent cx="0" cy="0"/>
                                    <wp:effectExtent l="0" t="0" r="0" b="0"/>
                                    <wp:docPr id="16" name="Picture 16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96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9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0" cy="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Oval 11"/>
                        <wps:cNvSpPr/>
                        <wps:spPr>
                          <a:xfrm>
                            <a:off x="1004341" y="1778833"/>
                            <a:ext cx="91440" cy="9144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2685C" w:rsidRDefault="0022685C" w:rsidP="0022685C">
                              <w:pPr>
                                <w:jc w:val="center"/>
                              </w:pPr>
                              <w:r>
                                <w:t>ec</w:t>
                              </w:r>
                              <w:r w:rsidRPr="0022685C">
                                <w:rPr>
                                  <w:noProof/>
                                </w:rPr>
                                <w:drawing>
                                  <wp:inline distT="0" distB="0" distL="0" distR="0">
                                    <wp:extent cx="0" cy="0"/>
                                    <wp:effectExtent l="0" t="0" r="0" b="0"/>
                                    <wp:docPr id="12" name="Picture 12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96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9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0" cy="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Oval 13"/>
                        <wps:cNvSpPr/>
                        <wps:spPr>
                          <a:xfrm>
                            <a:off x="1578964" y="1663908"/>
                            <a:ext cx="91440" cy="9144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2685C" w:rsidRDefault="0022685C" w:rsidP="0022685C">
                              <w:pPr>
                                <w:jc w:val="center"/>
                              </w:pPr>
                              <w:r>
                                <w:t>ec</w:t>
                              </w:r>
                              <w:r w:rsidRPr="0022685C">
                                <w:rPr>
                                  <w:noProof/>
                                </w:rPr>
                                <w:drawing>
                                  <wp:inline distT="0" distB="0" distL="0" distR="0" wp14:anchorId="2427AE98" wp14:editId="2161BAF6">
                                    <wp:extent cx="0" cy="0"/>
                                    <wp:effectExtent l="0" t="0" r="0" b="0"/>
                                    <wp:docPr id="14" name="Picture 14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96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9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0" cy="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Oval 17"/>
                        <wps:cNvSpPr/>
                        <wps:spPr>
                          <a:xfrm>
                            <a:off x="2043659" y="1499016"/>
                            <a:ext cx="91440" cy="9144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2685C" w:rsidRDefault="0022685C" w:rsidP="0022685C">
                              <w:pPr>
                                <w:jc w:val="center"/>
                              </w:pPr>
                              <w:r>
                                <w:t>ec</w:t>
                              </w:r>
                              <w:r w:rsidRPr="0022685C">
                                <w:rPr>
                                  <w:noProof/>
                                </w:rPr>
                                <w:drawing>
                                  <wp:inline distT="0" distB="0" distL="0" distR="0" wp14:anchorId="2427AE98" wp14:editId="2161BAF6">
                                    <wp:extent cx="0" cy="0"/>
                                    <wp:effectExtent l="0" t="0" r="0" b="0"/>
                                    <wp:docPr id="18" name="Picture 1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96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9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0" cy="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Oval 20"/>
                        <wps:cNvSpPr/>
                        <wps:spPr>
                          <a:xfrm>
                            <a:off x="2873115" y="1064302"/>
                            <a:ext cx="91440" cy="9144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sysDot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2685C" w:rsidRDefault="0022685C" w:rsidP="0022685C">
                              <w:pPr>
                                <w:jc w:val="center"/>
                              </w:pPr>
                              <w:r>
                                <w:t>ec</w:t>
                              </w:r>
                              <w:r w:rsidRPr="0022685C">
                                <w:rPr>
                                  <w:noProof/>
                                </w:rPr>
                                <w:drawing>
                                  <wp:inline distT="0" distB="0" distL="0" distR="0" wp14:anchorId="132C238C" wp14:editId="1F5C7393">
                                    <wp:extent cx="0" cy="0"/>
                                    <wp:effectExtent l="0" t="0" r="0" b="0"/>
                                    <wp:docPr id="21" name="Picture 21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96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9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0" cy="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Straight Arrow Connector 24"/>
                        <wps:cNvCnPr/>
                        <wps:spPr>
                          <a:xfrm flipV="1">
                            <a:off x="2508354" y="1464039"/>
                            <a:ext cx="41148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Text Box 25"/>
                        <wps:cNvSpPr txBox="1"/>
                        <wps:spPr>
                          <a:xfrm>
                            <a:off x="2608288" y="1474033"/>
                            <a:ext cx="314318" cy="3048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81DF5" w:rsidRDefault="00581DF5" w:rsidP="00581DF5">
                              <w: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Straight Arrow Connector 26"/>
                        <wps:cNvCnPr/>
                        <wps:spPr>
                          <a:xfrm>
                            <a:off x="2518347" y="1029325"/>
                            <a:ext cx="22860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2493364" y="679554"/>
                            <a:ext cx="349770" cy="3048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81DF5" w:rsidRDefault="00581DF5" w:rsidP="00581DF5">
                              <w:r>
                                <w:t>h</w:t>
                              </w:r>
                              <w:r>
                                <w:t>*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Straight Arrow Connector 28"/>
                        <wps:cNvCnPr/>
                        <wps:spPr>
                          <a:xfrm rot="16200000" flipV="1">
                            <a:off x="2238531" y="1239187"/>
                            <a:ext cx="54864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Arrow Connector 29"/>
                        <wps:cNvCnPr/>
                        <wps:spPr>
                          <a:xfrm rot="16200000" flipV="1">
                            <a:off x="2763187" y="1349115"/>
                            <a:ext cx="32004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Straight Arrow Connector 30"/>
                        <wps:cNvCnPr/>
                        <wps:spPr>
                          <a:xfrm rot="16200000" flipV="1">
                            <a:off x="2663252" y="1074295"/>
                            <a:ext cx="18288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1" o:spid="_x0000_s1026" style="position:absolute;margin-left:22.8pt;margin-top:4.9pt;width:444.15pt;height:180pt;z-index:251691008" coordsize="56408,22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8" o:spid="_x0000_s1027" type="#_x0000_t32" style="position:absolute;left:3397;width:0;height:228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tnpcAAAADaAAAADwAAAGRycy9kb3ducmV2LnhtbERP3WrCMBS+H/gO4Qi7EU3mxSbVKCJT&#10;OsYEWx/g0BzbYnNSm6jt2y8Xg11+fP+rTW8b8aDO1441vM0UCOLCmZpLDed8P12A8AHZYOOYNAzk&#10;YbMevawwMe7JJ3pkoRQxhH2CGqoQ2kRKX1Rk0c9cSxy5i+sshgi7UpoOnzHcNnKu1Lu0WHNsqLCl&#10;XUXFNbtbDfbzkH70k+FnYptbbr69+joGpfXruN8uQQTqw7/4z50aDXFrvBJvgFz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7LZ6XAAAAA2gAAAA8AAAAAAAAAAAAAAAAA&#10;oQIAAGRycy9kb3ducmV2LnhtbFBLBQYAAAAABAAEAPkAAACOAwAAAAA=&#10;" strokecolor="black [3213]" strokeweight=".5pt">
                  <v:stroke endarrow="block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" o:spid="_x0000_s1028" type="#_x0000_t202" style="position:absolute;top:249;width:3549;height:32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QwzsQA&#10;AADbAAAADwAAAGRycy9kb3ducmV2LnhtbESPQWvCQBCF7wX/wzJCb3VjCyLRVURQCqUHtdTrmB2T&#10;kOzskt3GtL++cxC8zfDevPfNcj24VvXUxdqzgekkA0VceFtzaeDrtHuZg4oJ2WLrmQz8UoT1avS0&#10;xNz6Gx+oP6ZSSQjHHA1UKYVc61hU5DBOfCAW7eo7h0nWrtS2w5uEu1a/ZtlMO6xZGioMtK2oaI4/&#10;zsAnfu9TPzTFvglXe3bhsn37+zDmeTxsFqASDelhvl+/W8EXevlFBt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9kMM7EAAAA2wAAAA8AAAAAAAAAAAAAAAAAmAIAAGRycy9k&#10;b3ducmV2LnhtbFBLBQYAAAAABAAEAPUAAACJAwAAAAA=&#10;" filled="f" stroked="f" strokeweight=".5pt">
                  <v:textbox style="mso-fit-shape-to-text:t">
                    <w:txbxContent>
                      <w:p w:rsidR="0022685C" w:rsidRDefault="0022685C" w:rsidP="0022685C">
                        <w:r w:rsidRPr="0022685C">
                          <w:rPr>
                            <w:position w:val="-12"/>
                          </w:rPr>
                          <w:object w:dxaOrig="260" w:dyaOrig="360">
                            <v:shape id="_x0000_i1132" type="#_x0000_t75" style="width:13pt;height:18.1pt" o:ole="">
                              <v:imagedata r:id="rId7" o:title=""/>
                            </v:shape>
                            <o:OLEObject Type="Embed" ProgID="Equation.DSMT4" ShapeID="_x0000_i1132" DrawAspect="Content" ObjectID="_1613801040" r:id="rId1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Straight Arrow Connector 7" o:spid="_x0000_s1029" type="#_x0000_t32" style="position:absolute;left:599;top:12042;width:54864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1Tz18IAAADaAAAADwAAAGRycy9kb3ducmV2LnhtbESP3YrCMBSE7xd8h3AEb0ST3QuVahSR&#10;dVFEwZ8HODTHttic1CZqfXsjCHs5zMw3zGTW2FLcqfaFYw3ffQWCOHWm4EzD6bjsjUD4gGywdEwa&#10;nuRhNm19TTAx7sF7uh9CJiKEfYIa8hCqREqf5mTR911FHL2zqy2GKOtMmhofEW5L+aPUQFosOC7k&#10;WNEip/RyuFkN9vdvNWy6z23Xltej2Xi13gWldafdzMcgAjXhP/xpr4yGIbyvxBsgp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1Tz18IAAADaAAAADwAAAAAAAAAAAAAA&#10;AAChAgAAZHJzL2Rvd25yZXYueG1sUEsFBgAAAAAEAAQA+QAAAJADAAAAAA==&#10;" strokecolor="black [3213]" strokeweight=".5pt">
                  <v:stroke endarrow="block" joinstyle="miter"/>
                </v:shape>
                <v:shape id="Freeform 19" o:spid="_x0000_s1030" style="position:absolute;left:7245;top:1598;width:34099;height:17050;visibility:visible;mso-wrap-style:square;v-text-anchor:middle" coordsize="3409950,17049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3KKsMA&#10;AADbAAAADwAAAGRycy9kb3ducmV2LnhtbERPTWvCQBC9F/wPywi9lLqxh9SmrkGEQltCQQ14HbPT&#10;JJidDbtrTP99VxC8zeN9zjIfTScGcr61rGA+S0AQV1a3XCso9x/PCxA+IGvsLJOCP/KQryYPS8y0&#10;vfCWhl2oRQxhn6GCJoQ+k9JXDRn0M9sTR+7XOoMhQldL7fASw00nX5IklQZbjg0N9rRpqDrtzkaB&#10;Oa8Px9J9pQv8sa9PdlO05Xeh1ON0XL+DCDSGu/jm/tRx/htcf4kHyN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p3KKsMAAADbAAAADwAAAAAAAAAAAAAAAACYAgAAZHJzL2Rv&#10;d25yZXYueG1sUEsFBgAAAAAEAAQA9QAAAIgDAAAAAA==&#10;" path="m,1704975v408781,-47625,817563,-95250,1285875,-285750c1754188,1228725,2455863,798512,2809875,561975,3163887,325438,3324225,115887,3409950,e" filled="f" strokecolor="#0070c0" strokeweight="1pt">
                  <v:stroke joinstyle="miter"/>
                  <v:path arrowok="t" o:connecttype="custom" o:connectlocs="0,1704975;1285875,1419225;2809875,561975;3409950,0" o:connectangles="0,0,0,0"/>
                </v:shape>
                <v:shape id="Text Box 9" o:spid="_x0000_s1031" type="#_x0000_t202" style="position:absolute;left:53265;top:13591;width:3143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/pSsMA&#10;AADaAAAADwAAAGRycy9kb3ducmV2LnhtbESPT4vCMBTE7wt+h/CEva2pgqLVKFKQlUUP/rl4ezbP&#10;tti81Car1U9vBMHjMDO/YSazxpTiSrUrLCvodiIQxKnVBWcK9rvFzxCE88gaS8uk4E4OZtPW1wRj&#10;bW+8oevWZyJA2MWoIPe+iqV0aU4GXcdWxME72dqgD7LOpK7xFuCmlL0oGkiDBYeFHCtKckrP23+j&#10;4C9ZrHFz7Jnho0x+V6d5ddkf+kp9t5v5GISnxn/C7/ZSKxjB60q4AXL6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C/pSsMAAADaAAAADwAAAAAAAAAAAAAAAACYAgAAZHJzL2Rv&#10;d25yZXYueG1sUEsFBgAAAAAEAAQA9QAAAIgDAAAAAA==&#10;" filled="f" stroked="f" strokeweight=".5pt">
                  <v:textbox>
                    <w:txbxContent>
                      <w:p w:rsidR="0022685C" w:rsidRDefault="0022685C">
                        <w:r>
                          <w:t>t</w:t>
                        </w:r>
                      </w:p>
                    </w:txbxContent>
                  </v:textbox>
                </v:shape>
                <v:oval id="Oval 15" o:spid="_x0000_s1032" style="position:absolute;left:24633;top:12991;width:915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0jWRsEA&#10;AADbAAAADwAAAGRycy9kb3ducmV2LnhtbERPS4vCMBC+C/6HMII3Td1lfVSjuMuKHn304HFsxrbY&#10;TEoTa/ffbwTB23x8z1msWlOKhmpXWFYwGkYgiFOrC84UJKfNYArCeWSNpWVS8EcOVstuZ4Gxtg8+&#10;UHP0mQgh7GJUkHtfxVK6NCeDbmgr4sBdbW3QB1hnUtf4COGmlB9RNJYGCw4NOVb0k1N6O96NAt0e&#10;fs+Nmew30e2SzJLs87vRW6X6vXY9B+Gp9W/xy73TYf4XPH8JB8jl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9I1kbBAAAA2wAAAA8AAAAAAAAAAAAAAAAAmAIAAGRycy9kb3du&#10;cmV2LnhtbFBLBQYAAAAABAAEAPUAAACGAwAAAAA=&#10;" filled="f" strokecolor="black [3213]" strokeweight="1pt">
                  <v:stroke joinstyle="miter"/>
                  <v:textbox>
                    <w:txbxContent>
                      <w:p w:rsidR="0022685C" w:rsidRDefault="0022685C" w:rsidP="0022685C">
                        <w:pPr>
                          <w:jc w:val="center"/>
                        </w:pPr>
                        <w:r>
                          <w:t>ec</w:t>
                        </w:r>
                        <w:r w:rsidRPr="0022685C">
                          <w:rPr>
                            <w:noProof/>
                          </w:rPr>
                          <w:drawing>
                            <wp:inline distT="0" distB="0" distL="0" distR="0" wp14:anchorId="2427AE98" wp14:editId="2161BAF6">
                              <wp:extent cx="0" cy="0"/>
                              <wp:effectExtent l="0" t="0" r="0" b="0"/>
                              <wp:docPr id="16" name="Picture 1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9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0" cy="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oval>
                <v:oval id="Oval 11" o:spid="_x0000_s1033" style="position:absolute;left:10043;top:17788;width:914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PQRcIA&#10;AADbAAAADwAAAGRycy9kb3ducmV2LnhtbERPTW+CQBC9m/gfNtOkN11ok2rRldimpD0qcuhxZKdA&#10;ZGcJuwX677smJt7m5X3ONp1MKwbqXWNZQbyMQBCXVjdcKShO2WINwnlkja1lUvBHDtLdfLbFRNuR&#10;jzTkvhIhhF2CCmrvu0RKV9Zk0C1tRxy4H9sb9AH2ldQ9jiHctPIpil6kwYZDQ40dvddUXvJfo0BP&#10;x4/vwawOWXQ5F69F9fw26E+lHh+m/QaEp8nfxTf3lw7zY7j+Eg6Qu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c9BFwgAAANsAAAAPAAAAAAAAAAAAAAAAAJgCAABkcnMvZG93&#10;bnJldi54bWxQSwUGAAAAAAQABAD1AAAAhwMAAAAA&#10;" filled="f" strokecolor="black [3213]" strokeweight="1pt">
                  <v:stroke joinstyle="miter"/>
                  <v:textbox>
                    <w:txbxContent>
                      <w:p w:rsidR="0022685C" w:rsidRDefault="0022685C" w:rsidP="0022685C">
                        <w:pPr>
                          <w:jc w:val="center"/>
                        </w:pPr>
                        <w:r>
                          <w:t>ec</w:t>
                        </w:r>
                        <w:r w:rsidRPr="0022685C">
                          <w:rPr>
                            <w:noProof/>
                          </w:rPr>
                          <w:drawing>
                            <wp:inline distT="0" distB="0" distL="0" distR="0">
                              <wp:extent cx="0" cy="0"/>
                              <wp:effectExtent l="0" t="0" r="0" b="0"/>
                              <wp:docPr id="12" name="Picture 1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9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0" cy="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oval>
                <v:oval id="Oval 13" o:spid="_x0000_s1034" style="position:absolute;left:15789;top:16639;width:915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3rqcAA&#10;AADbAAAADwAAAGRycy9kb3ducmV2LnhtbERPS4vCMBC+L/gfwgh7W1NX8FGNoouiRx89eBybsS02&#10;k9LE2v33RhC8zcf3nNmiNaVoqHaFZQX9XgSCOLW64ExBctr8jEE4j6yxtEwK/snBYt75mmGs7YMP&#10;1Bx9JkIIuxgV5N5XsZQuzcmg69mKOHBXWxv0AdaZ1DU+Qrgp5W8UDaXBgkNDjhX95ZTejnejQLeH&#10;9bkxo/0mul2SSZINVo3eKvXdbZdTEJ5a/xG/3Tsd5g/g9Us4QM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+3rqcAAAADbAAAADwAAAAAAAAAAAAAAAACYAgAAZHJzL2Rvd25y&#10;ZXYueG1sUEsFBgAAAAAEAAQA9QAAAIUDAAAAAA==&#10;" filled="f" strokecolor="black [3213]" strokeweight="1pt">
                  <v:stroke joinstyle="miter"/>
                  <v:textbox>
                    <w:txbxContent>
                      <w:p w:rsidR="0022685C" w:rsidRDefault="0022685C" w:rsidP="0022685C">
                        <w:pPr>
                          <w:jc w:val="center"/>
                        </w:pPr>
                        <w:r>
                          <w:t>ec</w:t>
                        </w:r>
                        <w:r w:rsidRPr="0022685C">
                          <w:rPr>
                            <w:noProof/>
                          </w:rPr>
                          <w:drawing>
                            <wp:inline distT="0" distB="0" distL="0" distR="0" wp14:anchorId="2427AE98" wp14:editId="2161BAF6">
                              <wp:extent cx="0" cy="0"/>
                              <wp:effectExtent l="0" t="0" r="0" b="0"/>
                              <wp:docPr id="14" name="Picture 1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9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0" cy="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oval>
                <v:oval id="Oval 17" o:spid="_x0000_s1035" style="position:absolute;left:20436;top:14990;width:914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btqr8A&#10;AADbAAAADwAAAGRycy9kb3ducmV2LnhtbERPTYvCMBC9C/6HMII3TVVYtRpFRXGPq/bgcWzGtthM&#10;ShNr/febhQVv83ifs1y3phQN1a6wrGA0jEAQp1YXnClILofBDITzyBpLy6TgTQ7Wq25nibG2Lz5R&#10;c/aZCCHsYlSQe1/FUro0J4NuaCviwN1tbdAHWGdS1/gK4aaU4yj6kgYLDg05VrTLKX2cn0aBbk/7&#10;a2OmP4focUvmSTbZNvqoVL/XbhYgPLX+I/53f+swfwp/v4QD5Oo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g1u2qvwAAANsAAAAPAAAAAAAAAAAAAAAAAJgCAABkcnMvZG93bnJl&#10;di54bWxQSwUGAAAAAAQABAD1AAAAhAMAAAAA&#10;" filled="f" strokecolor="black [3213]" strokeweight="1pt">
                  <v:stroke joinstyle="miter"/>
                  <v:textbox>
                    <w:txbxContent>
                      <w:p w:rsidR="0022685C" w:rsidRDefault="0022685C" w:rsidP="0022685C">
                        <w:pPr>
                          <w:jc w:val="center"/>
                        </w:pPr>
                        <w:r>
                          <w:t>ec</w:t>
                        </w:r>
                        <w:r w:rsidRPr="0022685C">
                          <w:rPr>
                            <w:noProof/>
                          </w:rPr>
                          <w:drawing>
                            <wp:inline distT="0" distB="0" distL="0" distR="0" wp14:anchorId="2427AE98" wp14:editId="2161BAF6">
                              <wp:extent cx="0" cy="0"/>
                              <wp:effectExtent l="0" t="0" r="0" b="0"/>
                              <wp:docPr id="18" name="Picture 1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9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0" cy="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oval>
                <v:oval id="Oval 20" o:spid="_x0000_s1036" style="position:absolute;left:28731;top:10643;width:914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a1+L8A&#10;AADbAAAADwAAAGRycy9kb3ducmV2LnhtbERPO2/CMBDeK/U/WIfEgopTBtoGDEqRqLLyyH6Kr0lE&#10;fE5jQ8K/7w1IjJ++93o7ulbdqA+NZwPv8wQUceltw5WB82n/9gkqRGSLrWcycKcA283ryxpT6wc+&#10;0O0YKyUhHFI0UMfYpVqHsiaHYe47YuF+fe8wCuwrbXscJNy1epEkS+2wYWmosaNdTeXleHVSMuR/&#10;4yX7CLuv2feQZ12R/MwKY6aTMVuBijTGp/jhzq2BhayXL/ID9O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uxrX4vwAAANsAAAAPAAAAAAAAAAAAAAAAAJgCAABkcnMvZG93bnJl&#10;di54bWxQSwUGAAAAAAQABAD1AAAAhAMAAAAA&#10;" filled="f" strokecolor="black [3213]" strokeweight="1pt">
                  <v:stroke dashstyle="1 1" joinstyle="miter"/>
                  <v:textbox>
                    <w:txbxContent>
                      <w:p w:rsidR="0022685C" w:rsidRDefault="0022685C" w:rsidP="0022685C">
                        <w:pPr>
                          <w:jc w:val="center"/>
                        </w:pPr>
                        <w:r>
                          <w:t>ec</w:t>
                        </w:r>
                        <w:r w:rsidRPr="0022685C">
                          <w:rPr>
                            <w:noProof/>
                          </w:rPr>
                          <w:drawing>
                            <wp:inline distT="0" distB="0" distL="0" distR="0" wp14:anchorId="132C238C" wp14:editId="1F5C7393">
                              <wp:extent cx="0" cy="0"/>
                              <wp:effectExtent l="0" t="0" r="0" b="0"/>
                              <wp:docPr id="21" name="Picture 2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9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0" cy="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oval>
                <v:shape id="Straight Arrow Connector 24" o:spid="_x0000_s1037" type="#_x0000_t32" style="position:absolute;left:25083;top:14640;width:4115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BMe8QAAADbAAAADwAAAGRycy9kb3ducmV2LnhtbESPQWvCQBSE74X+h+UVvNWNEqRE1yBp&#10;FUEQmrbg8ZF9TVKzb8PuqvHfu4LQ4zAz3zCLfDCdOJPzrWUFk3ECgriyuuVawffX+vUNhA/IGjvL&#10;pOBKHvLl89MCM20v/EnnMtQiQthnqKAJoc+k9FVDBv3Y9sTR+7XOYIjS1VI7vES46eQ0SWbSYMtx&#10;ocGeioaqY3kyCtJNug5tUrvu4CY/H8X+b7Yr35UavQyrOYhAQ/gPP9pbrWCawv1L/AFye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4Ex7xAAAANsAAAAPAAAAAAAAAAAA&#10;AAAAAKECAABkcnMvZG93bnJldi54bWxQSwUGAAAAAAQABAD5AAAAkgMAAAAA&#10;" strokecolor="black [3213]" strokeweight=".5pt">
                  <v:stroke startarrow="block" endarrow="block" joinstyle="miter"/>
                </v:shape>
                <v:shape id="Text Box 25" o:spid="_x0000_s1038" type="#_x0000_t202" style="position:absolute;left:26082;top:14740;width:3144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xzqs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0gW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DHOqxQAAANsAAAAPAAAAAAAAAAAAAAAAAJgCAABkcnMv&#10;ZG93bnJldi54bWxQSwUGAAAAAAQABAD1AAAAigMAAAAA&#10;" filled="f" stroked="f" strokeweight=".5pt">
                  <v:textbox>
                    <w:txbxContent>
                      <w:p w:rsidR="00581DF5" w:rsidRDefault="00581DF5" w:rsidP="00581DF5">
                        <w:r>
                          <w:t>h</w:t>
                        </w:r>
                      </w:p>
                    </w:txbxContent>
                  </v:textbox>
                </v:shape>
                <v:shape id="Straight Arrow Connector 26" o:spid="_x0000_s1039" type="#_x0000_t32" style="position:absolute;left:25183;top:10293;width:228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3/5cMAAADbAAAADwAAAGRycy9kb3ducmV2LnhtbESPQYvCMBSE74L/ITxhb5quiEi3UVxh&#10;UZYiWPfQ46N5tsXmpTZRu//eCILHYWa+YZJVbxpxo87VlhV8TiIQxIXVNZcK/o4/4wUI55E1NpZJ&#10;wT85WC2HgwRjbe98oFvmSxEg7GJUUHnfxlK6oiKDbmJb4uCdbGfQB9mVUnd4D3DTyGkUzaXBmsNC&#10;hS1tKirO2dUo2LVp9j2b5dvz9WJ+t3uXcn5IlfoY9esvEJ56/w6/2jutYDqH55fwA+Ty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/N/+XDAAAA2wAAAA8AAAAAAAAAAAAA&#10;AAAAoQIAAGRycy9kb3ducmV2LnhtbFBLBQYAAAAABAAEAPkAAACRAwAAAAA=&#10;" strokecolor="black [3213]" strokeweight=".5pt">
                  <v:stroke startarrow="block" endarrow="block" joinstyle="miter"/>
                </v:shape>
                <v:shape id="Text Box 27" o:spid="_x0000_s1040" type="#_x0000_t202" style="position:absolute;left:24933;top:6795;width:3498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JIRs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h/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kkhGxQAAANsAAAAPAAAAAAAAAAAAAAAAAJgCAABkcnMv&#10;ZG93bnJldi54bWxQSwUGAAAAAAQABAD1AAAAigMAAAAA&#10;" filled="f" stroked="f" strokeweight=".5pt">
                  <v:textbox>
                    <w:txbxContent>
                      <w:p w:rsidR="00581DF5" w:rsidRDefault="00581DF5" w:rsidP="00581DF5">
                        <w:r>
                          <w:t>h</w:t>
                        </w:r>
                        <w:r>
                          <w:t>*</w:t>
                        </w:r>
                      </w:p>
                    </w:txbxContent>
                  </v:textbox>
                </v:shape>
                <v:shape id="Straight Arrow Connector 28" o:spid="_x0000_s1041" type="#_x0000_t32" style="position:absolute;left:22384;top:12392;width:5487;height:0;rotation: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A0nr8AAADbAAAADwAAAGRycy9kb3ducmV2LnhtbERPTWvCQBC9F/wPywje6sYcpE1dpRQE&#10;8WRT2/OQnWRDs7Mxu8b4751DocfH+97sJt+pkYbYBjawWmagiKtgW24MnL/2zy+gYkK22AUmA3eK&#10;sNvOnjZY2HDjTxrL1CgJ4VigAZdSX2gdK0ce4zL0xMLVYfCYBA6NtgPeJNx3Os+ytfbYsjQ47OnD&#10;UfVbXr2B/PJ6xLqqwzmNXXn6XuX5j/PGLObT+xuoRFP6F/+5D1Z8Mla+yA/Q2w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kA0nr8AAADbAAAADwAAAAAAAAAAAAAAAACh&#10;AgAAZHJzL2Rvd25yZXYueG1sUEsFBgAAAAAEAAQA+QAAAI0DAAAAAA==&#10;" strokecolor="black [3213]" strokeweight=".5pt">
                  <v:stroke joinstyle="miter"/>
                </v:shape>
                <v:shape id="Straight Arrow Connector 29" o:spid="_x0000_s1042" type="#_x0000_t32" style="position:absolute;left:27631;top:13491;width:3201;height:0;rotation: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yRBcEAAADbAAAADwAAAGRycy9kb3ducmV2LnhtbESPT4vCMBTE78J+h/AWvGlqD6Jdo4iw&#10;IHta65/zo3ltyjYv3SbW+u2NIHgcZn4zzGoz2Eb01PnasYLZNAFBXDhdc6XgdPyeLED4gKyxcUwK&#10;7uRhs/4YrTDT7sYH6vNQiVjCPkMFJoQ2k9IXhiz6qWuJo1e6zmKIsquk7vAWy20j0ySZS4s1xwWD&#10;Le0MFX/51SpI/5c/WBalO4W+yX/PszS9GKvU+HPYfoEINIR3+EXvdeSW8PwSf4Bc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DJEFwQAAANsAAAAPAAAAAAAAAAAAAAAA&#10;AKECAABkcnMvZG93bnJldi54bWxQSwUGAAAAAAQABAD5AAAAjwMAAAAA&#10;" strokecolor="black [3213]" strokeweight=".5pt">
                  <v:stroke joinstyle="miter"/>
                </v:shape>
                <v:shape id="Straight Arrow Connector 30" o:spid="_x0000_s1043" type="#_x0000_t32" style="position:absolute;left:26631;top:10743;width:1829;height:0;rotation: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+uRcAAAADbAAAADwAAAGRycy9kb3ducmV2LnhtbERPz2vCMBS+D/wfwhN2W1MrjFmNIoPB&#10;8LR11fOjeW2KzUtNstr998thsOPH93t3mO0gJvKhd6xgleUgiBune+4U1F9vTy8gQkTWODgmBT8U&#10;4LBfPOyw1O7OnzRVsRMphEOJCkyMYyllaAxZDJkbiRPXOm8xJug7qT3eU7gdZJHnz9Jiz6nB4Eiv&#10;hppr9W0VFLfNCdumdXWchurjvCqKi7FKPS7n4xZEpDn+i//c71rBOq1PX9IPkPt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nvrkXAAAAA2wAAAA8AAAAAAAAAAAAAAAAA&#10;oQIAAGRycy9kb3ducmV2LnhtbFBLBQYAAAAABAAEAPkAAACOAwAAAAA=&#10;" strokecolor="black [3213]" strokeweight=".5pt">
                  <v:stroke joinstyle="miter"/>
                </v:shape>
              </v:group>
            </w:pict>
          </mc:Fallback>
        </mc:AlternateContent>
      </w:r>
    </w:p>
    <w:p w:rsidR="00586B86" w:rsidRPr="00581DF5" w:rsidRDefault="00586B86" w:rsidP="00586B86">
      <w:pPr>
        <w:rPr>
          <w:bCs/>
        </w:rPr>
      </w:pPr>
    </w:p>
    <w:p w:rsidR="00586B86" w:rsidRPr="00581DF5" w:rsidRDefault="00586B86" w:rsidP="00586B86">
      <w:pPr>
        <w:rPr>
          <w:bCs/>
        </w:rPr>
      </w:pPr>
    </w:p>
    <w:p w:rsidR="00586B86" w:rsidRPr="00581DF5" w:rsidRDefault="00586B86" w:rsidP="00586B86">
      <w:pPr>
        <w:rPr>
          <w:bCs/>
        </w:rPr>
      </w:pPr>
    </w:p>
    <w:p w:rsidR="00586B86" w:rsidRPr="00581DF5" w:rsidRDefault="00586B86" w:rsidP="00586B86">
      <w:pPr>
        <w:rPr>
          <w:bCs/>
        </w:rPr>
      </w:pPr>
    </w:p>
    <w:p w:rsidR="00586B86" w:rsidRDefault="00586B86" w:rsidP="00586B86">
      <w:pPr>
        <w:rPr>
          <w:bCs/>
        </w:rPr>
      </w:pPr>
    </w:p>
    <w:p w:rsidR="00581DF5" w:rsidRDefault="00581DF5" w:rsidP="00586B86">
      <w:pPr>
        <w:rPr>
          <w:bCs/>
        </w:rPr>
      </w:pPr>
    </w:p>
    <w:p w:rsidR="00581DF5" w:rsidRDefault="00581DF5" w:rsidP="00586B86">
      <w:pPr>
        <w:rPr>
          <w:bCs/>
        </w:rPr>
      </w:pPr>
    </w:p>
    <w:p w:rsidR="00581DF5" w:rsidRDefault="00581DF5" w:rsidP="00586B86">
      <w:pPr>
        <w:rPr>
          <w:bCs/>
        </w:rPr>
      </w:pPr>
    </w:p>
    <w:p w:rsidR="00581DF5" w:rsidRDefault="00581DF5" w:rsidP="00586B86">
      <w:pPr>
        <w:rPr>
          <w:bCs/>
        </w:rPr>
      </w:pPr>
    </w:p>
    <w:p w:rsidR="00581DF5" w:rsidRDefault="00581DF5" w:rsidP="00586B86">
      <w:pPr>
        <w:rPr>
          <w:bCs/>
        </w:rPr>
      </w:pPr>
    </w:p>
    <w:p w:rsidR="00581DF5" w:rsidRDefault="00581DF5" w:rsidP="00586B86">
      <w:pPr>
        <w:rPr>
          <w:bCs/>
        </w:rPr>
      </w:pPr>
    </w:p>
    <w:p w:rsidR="00581DF5" w:rsidRDefault="00581DF5" w:rsidP="00586B86">
      <w:pPr>
        <w:rPr>
          <w:bCs/>
        </w:rPr>
      </w:pPr>
    </w:p>
    <w:p w:rsidR="00581DF5" w:rsidRDefault="00581DF5" w:rsidP="00586B86">
      <w:pPr>
        <w:rPr>
          <w:bCs/>
        </w:rPr>
      </w:pPr>
    </w:p>
    <w:p w:rsidR="00AE2694" w:rsidRDefault="00AE2694" w:rsidP="00586B86">
      <w:r>
        <w:rPr>
          <w:bCs/>
        </w:rPr>
        <w:t xml:space="preserve">a)  monitor </w:t>
      </w:r>
      <w:r w:rsidRPr="0022685C">
        <w:rPr>
          <w:position w:val="-12"/>
        </w:rPr>
        <w:object w:dxaOrig="260" w:dyaOrig="360">
          <v:shape id="_x0000_i1189" type="#_x0000_t75" style="width:13pt;height:18.1pt" o:ole="">
            <v:imagedata r:id="rId7" o:title=""/>
          </v:shape>
          <o:OLEObject Type="Embed" ProgID="Equation.DSMT4" ShapeID="_x0000_i1189" DrawAspect="Content" ObjectID="_1613800947" r:id="rId11"/>
        </w:object>
      </w:r>
      <w:r>
        <w:t xml:space="preserve"> that causes Coulomb friction and check for zero crossing</w:t>
      </w:r>
    </w:p>
    <w:p w:rsidR="00AE2694" w:rsidRDefault="00AE2694" w:rsidP="00586B86"/>
    <w:p w:rsidR="00AE2694" w:rsidRDefault="00AE2694" w:rsidP="00586B86">
      <w:r>
        <w:t>or</w:t>
      </w:r>
    </w:p>
    <w:p w:rsidR="00AE2694" w:rsidRDefault="00AE2694" w:rsidP="00586B86"/>
    <w:p w:rsidR="00AE2694" w:rsidRDefault="00AE2694" w:rsidP="00586B86">
      <w:pPr>
        <w:rPr>
          <w:bCs/>
        </w:rPr>
      </w:pPr>
      <w:r>
        <w:t>b)  identify if collision occurs</w:t>
      </w:r>
    </w:p>
    <w:p w:rsidR="00AE2694" w:rsidRDefault="00AE2694" w:rsidP="00586B86">
      <w:pPr>
        <w:rPr>
          <w:bCs/>
        </w:rPr>
      </w:pPr>
    </w:p>
    <w:p w:rsidR="00AE2694" w:rsidRDefault="00AE2694" w:rsidP="00586B86">
      <w:pPr>
        <w:rPr>
          <w:bCs/>
        </w:rPr>
      </w:pPr>
    </w:p>
    <w:p w:rsidR="00581DF5" w:rsidRDefault="00581DF5" w:rsidP="00586B86">
      <w:pPr>
        <w:rPr>
          <w:bCs/>
        </w:rPr>
      </w:pPr>
      <w:r>
        <w:rPr>
          <w:bCs/>
        </w:rPr>
        <w:t>interpolate to find h* when anomaly occurs</w:t>
      </w:r>
    </w:p>
    <w:p w:rsidR="00581DF5" w:rsidRDefault="00581DF5" w:rsidP="00586B86">
      <w:pPr>
        <w:rPr>
          <w:bCs/>
        </w:rPr>
      </w:pPr>
    </w:p>
    <w:p w:rsidR="00581DF5" w:rsidRDefault="00581DF5">
      <w:pPr>
        <w:rPr>
          <w:b/>
        </w:rPr>
      </w:pPr>
      <w:r>
        <w:rPr>
          <w:b/>
        </w:rPr>
        <w:br w:type="page"/>
      </w:r>
    </w:p>
    <w:p w:rsidR="00581DF5" w:rsidRDefault="00581DF5" w:rsidP="00581DF5">
      <w:pPr>
        <w:tabs>
          <w:tab w:val="left" w:pos="2160"/>
          <w:tab w:val="left" w:pos="5220"/>
        </w:tabs>
        <w:rPr>
          <w:b/>
        </w:rPr>
      </w:pPr>
      <w:r>
        <w:rPr>
          <w:b/>
        </w:rPr>
        <w:lastRenderedPageBreak/>
        <w:t xml:space="preserve">spring-mass-damper with </w:t>
      </w:r>
      <w:r w:rsidRPr="00D473BD">
        <w:rPr>
          <w:b/>
        </w:rPr>
        <w:t>viscous damping</w:t>
      </w:r>
      <w:r>
        <w:rPr>
          <w:b/>
        </w:rPr>
        <w:t xml:space="preserve"> using ODE23</w:t>
      </w:r>
    </w:p>
    <w:p w:rsidR="00581DF5" w:rsidRPr="00241CDD" w:rsidRDefault="00581DF5" w:rsidP="00581DF5">
      <w:pPr>
        <w:tabs>
          <w:tab w:val="left" w:pos="2160"/>
          <w:tab w:val="left" w:pos="52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1FFC86C" wp14:editId="7CB8CC32">
                <wp:simplePos x="0" y="0"/>
                <wp:positionH relativeFrom="column">
                  <wp:posOffset>2847975</wp:posOffset>
                </wp:positionH>
                <wp:positionV relativeFrom="paragraph">
                  <wp:posOffset>2641600</wp:posOffset>
                </wp:positionV>
                <wp:extent cx="2247900" cy="504825"/>
                <wp:effectExtent l="0" t="0" r="0" b="0"/>
                <wp:wrapNone/>
                <wp:docPr id="244" name="Text Box 5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47900" cy="504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81DF5" w:rsidRPr="00B66427" w:rsidRDefault="00581DF5" w:rsidP="00581DF5">
                            <w:pPr>
                              <w:rPr>
                                <w:color w:val="FF0000"/>
                              </w:rPr>
                            </w:pPr>
                            <w:r w:rsidRPr="00B66427">
                              <w:rPr>
                                <w:color w:val="FF0000"/>
                              </w:rPr>
                              <w:t>mean time s</w:t>
                            </w:r>
                            <w:r>
                              <w:rPr>
                                <w:color w:val="FF0000"/>
                              </w:rPr>
                              <w:t>tep = 17.05</w:t>
                            </w:r>
                            <w:r w:rsidRPr="00B66427">
                              <w:rPr>
                                <w:color w:val="FF0000"/>
                              </w:rPr>
                              <w:t xml:space="preserve"> msec</w:t>
                            </w:r>
                          </w:p>
                          <w:p w:rsidR="00581DF5" w:rsidRPr="00B66427" w:rsidRDefault="00581DF5" w:rsidP="00581DF5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CPU time = 0.0466</w:t>
                            </w:r>
                            <w:r w:rsidRPr="00B66427">
                              <w:rPr>
                                <w:color w:val="FF0000"/>
                              </w:rPr>
                              <w:t xml:space="preserve"> se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FFC86C" id="Text Box 524" o:spid="_x0000_s1044" type="#_x0000_t202" style="position:absolute;margin-left:224.25pt;margin-top:208pt;width:177pt;height:39.7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" strokecolor="red">
                <v:textbox>
                  <w:txbxContent>
                    <w:p w:rsidR="00581DF5" w:rsidRPr="00B66427" w:rsidRDefault="00581DF5" w:rsidP="00581DF5">
                      <w:pPr>
                        <w:rPr>
                          <w:color w:val="FF0000"/>
                        </w:rPr>
                      </w:pPr>
                      <w:r w:rsidRPr="00B66427">
                        <w:rPr>
                          <w:color w:val="FF0000"/>
                        </w:rPr>
                        <w:t>mean time s</w:t>
                      </w:r>
                      <w:r>
                        <w:rPr>
                          <w:color w:val="FF0000"/>
                        </w:rPr>
                        <w:t>tep = 17.05</w:t>
                      </w:r>
                      <w:r w:rsidRPr="00B66427">
                        <w:rPr>
                          <w:color w:val="FF0000"/>
                        </w:rPr>
                        <w:t xml:space="preserve"> msec</w:t>
                      </w:r>
                    </w:p>
                    <w:p w:rsidR="00581DF5" w:rsidRPr="00B66427" w:rsidRDefault="00581DF5" w:rsidP="00581DF5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CPU time = 0.0466</w:t>
                      </w:r>
                      <w:r w:rsidRPr="00B66427">
                        <w:rPr>
                          <w:color w:val="FF0000"/>
                        </w:rPr>
                        <w:t xml:space="preserve"> sec</w:t>
                      </w:r>
                    </w:p>
                  </w:txbxContent>
                </v:textbox>
              </v:shape>
            </w:pict>
          </mc:Fallback>
        </mc:AlternateContent>
      </w:r>
      <w:r w:rsidRPr="008265CA">
        <w:t xml:space="preserve"> </w:t>
      </w:r>
      <w:r w:rsidRPr="00241CDD">
        <w:rPr>
          <w:noProof/>
        </w:rPr>
        <w:drawing>
          <wp:inline distT="0" distB="0" distL="0" distR="0" wp14:anchorId="587E88D5" wp14:editId="09543829">
            <wp:extent cx="5000625" cy="3755834"/>
            <wp:effectExtent l="0" t="0" r="0" b="0"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9033" cy="37621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1DF5" w:rsidRDefault="00581DF5" w:rsidP="00581DF5">
      <w:pPr>
        <w:tabs>
          <w:tab w:val="left" w:pos="2160"/>
          <w:tab w:val="left" w:pos="5220"/>
        </w:tabs>
        <w:rPr>
          <w:b/>
        </w:rPr>
      </w:pPr>
    </w:p>
    <w:p w:rsidR="00581DF5" w:rsidRDefault="00581DF5" w:rsidP="00581DF5">
      <w:pPr>
        <w:tabs>
          <w:tab w:val="left" w:pos="2160"/>
          <w:tab w:val="left" w:pos="5220"/>
        </w:tabs>
        <w:rPr>
          <w:b/>
        </w:rPr>
      </w:pPr>
      <w:r>
        <w:rPr>
          <w:b/>
        </w:rPr>
        <w:t>spring-mass-damper with Coulomb friction using ODE23</w:t>
      </w:r>
    </w:p>
    <w:p w:rsidR="00581DF5" w:rsidRDefault="00581DF5" w:rsidP="00581DF5">
      <w:pPr>
        <w:tabs>
          <w:tab w:val="left" w:pos="2160"/>
          <w:tab w:val="left" w:pos="52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EFB3C21" wp14:editId="073EC9E2">
                <wp:simplePos x="0" y="0"/>
                <wp:positionH relativeFrom="column">
                  <wp:posOffset>2752725</wp:posOffset>
                </wp:positionH>
                <wp:positionV relativeFrom="paragraph">
                  <wp:posOffset>2446020</wp:posOffset>
                </wp:positionV>
                <wp:extent cx="2247900" cy="504825"/>
                <wp:effectExtent l="0" t="0" r="0" b="0"/>
                <wp:wrapNone/>
                <wp:docPr id="251" name="Text Box 5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47900" cy="504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81DF5" w:rsidRPr="00B66427" w:rsidRDefault="00581DF5" w:rsidP="00581DF5">
                            <w:pPr>
                              <w:rPr>
                                <w:color w:val="FF0000"/>
                              </w:rPr>
                            </w:pPr>
                            <w:r w:rsidRPr="00B66427">
                              <w:rPr>
                                <w:color w:val="FF0000"/>
                              </w:rPr>
                              <w:t xml:space="preserve">mean time step = </w:t>
                            </w:r>
                            <w:r>
                              <w:rPr>
                                <w:color w:val="FF0000"/>
                              </w:rPr>
                              <w:t>9.4787</w:t>
                            </w:r>
                            <w:r w:rsidRPr="00B66427">
                              <w:rPr>
                                <w:color w:val="FF0000"/>
                              </w:rPr>
                              <w:t xml:space="preserve"> msec</w:t>
                            </w:r>
                          </w:p>
                          <w:p w:rsidR="00581DF5" w:rsidRPr="00B66427" w:rsidRDefault="00581DF5" w:rsidP="00581DF5">
                            <w:pPr>
                              <w:rPr>
                                <w:color w:val="FF0000"/>
                              </w:rPr>
                            </w:pPr>
                            <w:r w:rsidRPr="00B66427">
                              <w:rPr>
                                <w:color w:val="FF0000"/>
                              </w:rPr>
                              <w:t xml:space="preserve">CPU time = </w:t>
                            </w:r>
                            <w:r>
                              <w:rPr>
                                <w:color w:val="FF0000"/>
                              </w:rPr>
                              <w:t>0.2339</w:t>
                            </w:r>
                            <w:r w:rsidRPr="00B66427">
                              <w:rPr>
                                <w:color w:val="FF0000"/>
                              </w:rPr>
                              <w:t xml:space="preserve"> se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FB3C21" id="Text Box 525" o:spid="_x0000_s1045" type="#_x0000_t202" style="position:absolute;margin-left:216.75pt;margin-top:192.6pt;width:177pt;height:39.7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" strokecolor="red">
                <v:textbox>
                  <w:txbxContent>
                    <w:p w:rsidR="00581DF5" w:rsidRPr="00B66427" w:rsidRDefault="00581DF5" w:rsidP="00581DF5">
                      <w:pPr>
                        <w:rPr>
                          <w:color w:val="FF0000"/>
                        </w:rPr>
                      </w:pPr>
                      <w:r w:rsidRPr="00B66427">
                        <w:rPr>
                          <w:color w:val="FF0000"/>
                        </w:rPr>
                        <w:t xml:space="preserve">mean time step = </w:t>
                      </w:r>
                      <w:r>
                        <w:rPr>
                          <w:color w:val="FF0000"/>
                        </w:rPr>
                        <w:t>9.4787</w:t>
                      </w:r>
                      <w:r w:rsidRPr="00B66427">
                        <w:rPr>
                          <w:color w:val="FF0000"/>
                        </w:rPr>
                        <w:t xml:space="preserve"> msec</w:t>
                      </w:r>
                    </w:p>
                    <w:p w:rsidR="00581DF5" w:rsidRPr="00B66427" w:rsidRDefault="00581DF5" w:rsidP="00581DF5">
                      <w:pPr>
                        <w:rPr>
                          <w:color w:val="FF0000"/>
                        </w:rPr>
                      </w:pPr>
                      <w:r w:rsidRPr="00B66427">
                        <w:rPr>
                          <w:color w:val="FF0000"/>
                        </w:rPr>
                        <w:t xml:space="preserve">CPU time = </w:t>
                      </w:r>
                      <w:r>
                        <w:rPr>
                          <w:color w:val="FF0000"/>
                        </w:rPr>
                        <w:t>0.2339</w:t>
                      </w:r>
                      <w:r w:rsidRPr="00B66427">
                        <w:rPr>
                          <w:color w:val="FF0000"/>
                        </w:rPr>
                        <w:t xml:space="preserve"> sec</w:t>
                      </w:r>
                    </w:p>
                  </w:txbxContent>
                </v:textbox>
              </v:shape>
            </w:pict>
          </mc:Fallback>
        </mc:AlternateContent>
      </w:r>
      <w:r w:rsidRPr="00241CDD">
        <w:rPr>
          <w:noProof/>
        </w:rPr>
        <w:drawing>
          <wp:inline distT="0" distB="0" distL="0" distR="0" wp14:anchorId="0ED39B60" wp14:editId="66FC7529">
            <wp:extent cx="5038725" cy="3779044"/>
            <wp:effectExtent l="0" t="0" r="0" b="0"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7064" cy="37852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1DF5" w:rsidRDefault="00581DF5" w:rsidP="00581DF5">
      <w:r>
        <w:rPr>
          <w:b/>
        </w:rPr>
        <w:br w:type="page"/>
      </w:r>
      <w:r>
        <w:rPr>
          <w:b/>
        </w:rPr>
        <w:lastRenderedPageBreak/>
        <w:t>drag-sled with Coulomb friction using ODE23</w:t>
      </w:r>
    </w:p>
    <w:p w:rsidR="00581DF5" w:rsidRDefault="00581DF5" w:rsidP="00581DF5">
      <w:pPr>
        <w:tabs>
          <w:tab w:val="left" w:pos="2160"/>
          <w:tab w:val="left" w:pos="5220"/>
        </w:tabs>
      </w:pPr>
      <w:r w:rsidRPr="00B32554">
        <w:rPr>
          <w:noProof/>
        </w:rPr>
        <w:drawing>
          <wp:inline distT="0" distB="0" distL="0" distR="0" wp14:anchorId="7E278413" wp14:editId="4D02D978">
            <wp:extent cx="5019675" cy="3764756"/>
            <wp:effectExtent l="0" t="0" r="0" b="0"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4780" cy="37685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1DF5" w:rsidRDefault="00581DF5" w:rsidP="00581DF5">
      <w:pPr>
        <w:tabs>
          <w:tab w:val="left" w:pos="2160"/>
          <w:tab w:val="left" w:pos="5220"/>
        </w:tabs>
      </w:pPr>
    </w:p>
    <w:p w:rsidR="00581DF5" w:rsidRPr="00241CDD" w:rsidRDefault="00581DF5" w:rsidP="00581DF5">
      <w:pPr>
        <w:tabs>
          <w:tab w:val="left" w:pos="2160"/>
          <w:tab w:val="left" w:pos="5220"/>
        </w:tabs>
      </w:pPr>
    </w:p>
    <w:p w:rsidR="00581DF5" w:rsidRPr="008F08B7" w:rsidRDefault="00581DF5" w:rsidP="00581DF5">
      <w:pPr>
        <w:tabs>
          <w:tab w:val="left" w:pos="2160"/>
          <w:tab w:val="left" w:pos="5220"/>
        </w:tabs>
        <w:rPr>
          <w:color w:val="FF0000"/>
        </w:rPr>
      </w:pPr>
    </w:p>
    <w:p w:rsidR="00581DF5" w:rsidRDefault="00581DF5" w:rsidP="00581DF5">
      <w:pPr>
        <w:tabs>
          <w:tab w:val="left" w:pos="2160"/>
          <w:tab w:val="left" w:pos="5220"/>
        </w:tabs>
        <w:rPr>
          <w:b/>
        </w:rPr>
      </w:pPr>
    </w:p>
    <w:p w:rsidR="00581DF5" w:rsidRPr="00581DF5" w:rsidRDefault="00581DF5" w:rsidP="00586B86">
      <w:pPr>
        <w:rPr>
          <w:bCs/>
        </w:rPr>
      </w:pPr>
    </w:p>
    <w:p w:rsidR="00586B86" w:rsidRPr="00581DF5" w:rsidRDefault="00586B86" w:rsidP="00586B86">
      <w:pPr>
        <w:rPr>
          <w:bCs/>
        </w:rPr>
      </w:pPr>
    </w:p>
    <w:p w:rsidR="00586B86" w:rsidRPr="00581DF5" w:rsidRDefault="00586B86" w:rsidP="00586B86">
      <w:pPr>
        <w:rPr>
          <w:bCs/>
        </w:rPr>
      </w:pPr>
    </w:p>
    <w:p w:rsidR="00586B86" w:rsidRPr="00581DF5" w:rsidRDefault="00586B86" w:rsidP="00586B86">
      <w:pPr>
        <w:rPr>
          <w:bCs/>
        </w:rPr>
      </w:pPr>
    </w:p>
    <w:p w:rsidR="00586B86" w:rsidRDefault="00586B86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:rsidR="00273104" w:rsidRDefault="00A27303">
      <w:pPr>
        <w:jc w:val="center"/>
        <w:rPr>
          <w:b/>
          <w:bCs/>
          <w:sz w:val="28"/>
          <w:szCs w:val="28"/>
        </w:rPr>
      </w:pPr>
      <w:bookmarkStart w:id="0" w:name="_GoBack"/>
      <w:bookmarkEnd w:id="0"/>
      <w:r>
        <w:rPr>
          <w:b/>
          <w:bCs/>
          <w:sz w:val="28"/>
          <w:szCs w:val="28"/>
        </w:rPr>
        <w:lastRenderedPageBreak/>
        <w:t>Integrating Differential Algebraic Equations (DAE)</w:t>
      </w:r>
    </w:p>
    <w:p w:rsidR="00D31D36" w:rsidRDefault="00D31D36">
      <w:pPr>
        <w:jc w:val="center"/>
        <w:rPr>
          <w:b/>
          <w:bCs/>
          <w:sz w:val="28"/>
          <w:szCs w:val="28"/>
        </w:rPr>
      </w:pPr>
    </w:p>
    <w:p w:rsidR="00D31D36" w:rsidRPr="00A27303" w:rsidRDefault="00A27303" w:rsidP="00A27303">
      <w:pPr>
        <w:rPr>
          <w:b/>
        </w:rPr>
      </w:pPr>
      <w:r w:rsidRPr="00A27303">
        <w:rPr>
          <w:b/>
        </w:rPr>
        <w:t>Forward Dynamics</w:t>
      </w:r>
    </w:p>
    <w:p w:rsidR="00A27303" w:rsidRDefault="00A27303" w:rsidP="00A27303"/>
    <w:p w:rsidR="00A27303" w:rsidRDefault="00A27303" w:rsidP="00A27303">
      <w:r>
        <w:t xml:space="preserve">know current state     </w:t>
      </w:r>
      <w:r w:rsidRPr="00A27303">
        <w:rPr>
          <w:position w:val="-10"/>
        </w:rPr>
        <w:object w:dxaOrig="360" w:dyaOrig="340">
          <v:shape id="_x0000_i1025" type="#_x0000_t75" style="width:18.1pt;height:17.3pt" o:ole="">
            <v:imagedata r:id="rId15" o:title=""/>
          </v:shape>
          <o:OLEObject Type="Embed" ProgID="Equation.3" ShapeID="_x0000_i1025" DrawAspect="Content" ObjectID="_1613800948" r:id="rId16"/>
        </w:object>
      </w:r>
      <w:r>
        <w:t xml:space="preserve">     integrate     </w:t>
      </w:r>
      <w:r w:rsidRPr="00EE1057">
        <w:rPr>
          <w:position w:val="-10"/>
        </w:rPr>
        <w:object w:dxaOrig="1320" w:dyaOrig="340">
          <v:shape id="_x0000_i1026" type="#_x0000_t75" style="width:66.1pt;height:17.3pt" o:ole="">
            <v:imagedata r:id="rId17" o:title=""/>
          </v:shape>
          <o:OLEObject Type="Embed" ProgID="Equation.3" ShapeID="_x0000_i1026" DrawAspect="Content" ObjectID="_1613800949" r:id="rId18"/>
        </w:object>
      </w:r>
    </w:p>
    <w:p w:rsidR="009E445A" w:rsidRDefault="009E445A" w:rsidP="00A27303"/>
    <w:p w:rsidR="00583280" w:rsidRDefault="00583280" w:rsidP="00A27303"/>
    <w:p w:rsidR="00583280" w:rsidRPr="00583280" w:rsidRDefault="00583280" w:rsidP="00A27303">
      <w:pPr>
        <w:rPr>
          <w:b/>
        </w:rPr>
      </w:pPr>
      <w:r w:rsidRPr="00583280">
        <w:rPr>
          <w:b/>
        </w:rPr>
        <w:t>DAE</w:t>
      </w:r>
    </w:p>
    <w:p w:rsidR="00583280" w:rsidRDefault="00583280" w:rsidP="00A27303"/>
    <w:p w:rsidR="009E445A" w:rsidRDefault="00092084" w:rsidP="00A27303">
      <w:r>
        <w:t xml:space="preserve">initial </w:t>
      </w:r>
      <w:r w:rsidR="009E445A">
        <w:t xml:space="preserve">values must be kinematically consistent     </w:t>
      </w:r>
      <w:r w:rsidR="009E445A" w:rsidRPr="00583280">
        <w:rPr>
          <w:position w:val="-10"/>
        </w:rPr>
        <w:object w:dxaOrig="920" w:dyaOrig="340">
          <v:shape id="_x0000_i1027" type="#_x0000_t75" style="width:46.45pt;height:17.3pt" o:ole="">
            <v:imagedata r:id="rId19" o:title=""/>
          </v:shape>
          <o:OLEObject Type="Embed" ProgID="Equation.3" ShapeID="_x0000_i1027" DrawAspect="Content" ObjectID="_1613800950" r:id="rId20"/>
        </w:object>
      </w:r>
      <w:r w:rsidR="009E445A">
        <w:t xml:space="preserve">     and     </w:t>
      </w:r>
      <w:r w:rsidR="001445FA" w:rsidRPr="00583280">
        <w:rPr>
          <w:position w:val="-14"/>
        </w:rPr>
        <w:object w:dxaOrig="1300" w:dyaOrig="380">
          <v:shape id="_x0000_i1028" type="#_x0000_t75" style="width:64.5pt;height:18.9pt" o:ole="">
            <v:imagedata r:id="rId21" o:title=""/>
          </v:shape>
          <o:OLEObject Type="Embed" ProgID="Equation.3" ShapeID="_x0000_i1028" DrawAspect="Content" ObjectID="_1613800951" r:id="rId22"/>
        </w:object>
      </w:r>
    </w:p>
    <w:p w:rsidR="009E445A" w:rsidRDefault="009E445A" w:rsidP="00A27303"/>
    <w:p w:rsidR="00583280" w:rsidRDefault="009E445A" w:rsidP="00A27303">
      <w:pPr>
        <w:tabs>
          <w:tab w:val="left" w:pos="5760"/>
        </w:tabs>
      </w:pPr>
      <w:r>
        <w:t>at each new time step</w:t>
      </w:r>
      <w:r w:rsidR="00A27303">
        <w:t xml:space="preserve">     </w:t>
      </w:r>
      <w:r w:rsidR="00583280" w:rsidRPr="00A27303">
        <w:rPr>
          <w:position w:val="-30"/>
        </w:rPr>
        <w:object w:dxaOrig="1120" w:dyaOrig="720">
          <v:shape id="_x0000_i1029" type="#_x0000_t75" style="width:55.5pt;height:36.2pt" o:ole="">
            <v:imagedata r:id="rId23" o:title=""/>
          </v:shape>
          <o:OLEObject Type="Embed" ProgID="Equation.3" ShapeID="_x0000_i1029" DrawAspect="Content" ObjectID="_1613800952" r:id="rId24"/>
        </w:object>
      </w:r>
    </w:p>
    <w:p w:rsidR="00583280" w:rsidRDefault="00583280" w:rsidP="00A27303">
      <w:pPr>
        <w:tabs>
          <w:tab w:val="left" w:pos="5760"/>
        </w:tabs>
      </w:pPr>
    </w:p>
    <w:p w:rsidR="00583280" w:rsidRDefault="00583280" w:rsidP="00583280">
      <w:pPr>
        <w:tabs>
          <w:tab w:val="left" w:pos="5760"/>
        </w:tabs>
      </w:pPr>
      <w:r w:rsidRPr="00583280">
        <w:rPr>
          <w:position w:val="-12"/>
        </w:rPr>
        <w:object w:dxaOrig="980" w:dyaOrig="360">
          <v:shape id="_x0000_i1030" type="#_x0000_t75" style="width:48.8pt;height:18.1pt" o:ole="">
            <v:imagedata r:id="rId25" o:title=""/>
          </v:shape>
          <o:OLEObject Type="Embed" ProgID="Equation.3" ShapeID="_x0000_i1030" DrawAspect="Content" ObjectID="_1613800953" r:id="rId26"/>
        </w:object>
      </w:r>
      <w:r>
        <w:t xml:space="preserve">     functions of   </w:t>
      </w:r>
      <w:r w:rsidRPr="00583280">
        <w:rPr>
          <w:position w:val="-10"/>
        </w:rPr>
        <w:object w:dxaOrig="1140" w:dyaOrig="340">
          <v:shape id="_x0000_i1031" type="#_x0000_t75" style="width:57.05pt;height:17.3pt" o:ole="">
            <v:imagedata r:id="rId27" o:title=""/>
          </v:shape>
          <o:OLEObject Type="Embed" ProgID="Equation.3" ShapeID="_x0000_i1031" DrawAspect="Content" ObjectID="_1613800954" r:id="rId28"/>
        </w:object>
      </w:r>
    </w:p>
    <w:p w:rsidR="00583280" w:rsidRDefault="00583280" w:rsidP="00583280">
      <w:pPr>
        <w:tabs>
          <w:tab w:val="left" w:pos="5760"/>
        </w:tabs>
      </w:pPr>
    </w:p>
    <w:p w:rsidR="00583280" w:rsidRDefault="00583280" w:rsidP="00583280">
      <w:pPr>
        <w:tabs>
          <w:tab w:val="left" w:pos="5760"/>
        </w:tabs>
      </w:pPr>
      <w:r w:rsidRPr="00583280">
        <w:rPr>
          <w:position w:val="-10"/>
        </w:rPr>
        <w:object w:dxaOrig="420" w:dyaOrig="340">
          <v:shape id="_x0000_i1032" type="#_x0000_t75" style="width:20.85pt;height:17.3pt" o:ole="">
            <v:imagedata r:id="rId29" o:title=""/>
          </v:shape>
          <o:OLEObject Type="Embed" ProgID="Equation.3" ShapeID="_x0000_i1032" DrawAspect="Content" ObjectID="_1613800955" r:id="rId30"/>
        </w:object>
      </w:r>
      <w:r>
        <w:t xml:space="preserve">     constant (typically)</w:t>
      </w:r>
    </w:p>
    <w:p w:rsidR="00A27303" w:rsidRDefault="00A27303" w:rsidP="00A27303">
      <w:pPr>
        <w:tabs>
          <w:tab w:val="left" w:pos="5760"/>
        </w:tabs>
      </w:pPr>
    </w:p>
    <w:p w:rsidR="00583280" w:rsidRDefault="00583280" w:rsidP="00583280">
      <w:pPr>
        <w:tabs>
          <w:tab w:val="left" w:pos="5760"/>
        </w:tabs>
      </w:pPr>
      <w:r w:rsidRPr="00A27F4F">
        <w:rPr>
          <w:position w:val="-14"/>
        </w:rPr>
        <w:object w:dxaOrig="480" w:dyaOrig="380">
          <v:shape id="_x0000_i1033" type="#_x0000_t75" style="width:24pt;height:18.9pt" o:ole="">
            <v:imagedata r:id="rId31" o:title=""/>
          </v:shape>
          <o:OLEObject Type="Embed" ProgID="Equation.3" ShapeID="_x0000_i1033" DrawAspect="Content" ObjectID="_1613800956" r:id="rId32"/>
        </w:object>
      </w:r>
      <w:r>
        <w:t xml:space="preserve">     functions of   </w:t>
      </w:r>
      <w:r w:rsidRPr="00583280">
        <w:rPr>
          <w:position w:val="-10"/>
        </w:rPr>
        <w:object w:dxaOrig="660" w:dyaOrig="340">
          <v:shape id="_x0000_i1034" type="#_x0000_t75" style="width:33.05pt;height:17.3pt" o:ole="">
            <v:imagedata r:id="rId33" o:title=""/>
          </v:shape>
          <o:OLEObject Type="Embed" ProgID="Equation.3" ShapeID="_x0000_i1034" DrawAspect="Content" ObjectID="_1613800957" r:id="rId34"/>
        </w:object>
      </w:r>
    </w:p>
    <w:p w:rsidR="00A27303" w:rsidRDefault="00A27303" w:rsidP="00A27303">
      <w:pPr>
        <w:tabs>
          <w:tab w:val="left" w:pos="5760"/>
        </w:tabs>
      </w:pPr>
    </w:p>
    <w:p w:rsidR="00583280" w:rsidRDefault="00583280" w:rsidP="00A27303">
      <w:pPr>
        <w:tabs>
          <w:tab w:val="left" w:pos="5760"/>
        </w:tabs>
      </w:pPr>
      <w:r w:rsidRPr="00583280">
        <w:rPr>
          <w:position w:val="-10"/>
        </w:rPr>
        <w:object w:dxaOrig="340" w:dyaOrig="340">
          <v:shape id="_x0000_i1035" type="#_x0000_t75" style="width:17.3pt;height:17.3pt" o:ole="">
            <v:imagedata r:id="rId35" o:title=""/>
          </v:shape>
          <o:OLEObject Type="Embed" ProgID="Equation.3" ShapeID="_x0000_i1035" DrawAspect="Content" ObjectID="_1613800958" r:id="rId36"/>
        </w:object>
      </w:r>
      <w:r>
        <w:t xml:space="preserve">     functions of   </w:t>
      </w:r>
      <w:r w:rsidRPr="00583280">
        <w:rPr>
          <w:position w:val="-10"/>
        </w:rPr>
        <w:object w:dxaOrig="1140" w:dyaOrig="340">
          <v:shape id="_x0000_i1036" type="#_x0000_t75" style="width:57.05pt;height:17.3pt" o:ole="">
            <v:imagedata r:id="rId27" o:title=""/>
          </v:shape>
          <o:OLEObject Type="Embed" ProgID="Equation.3" ShapeID="_x0000_i1036" DrawAspect="Content" ObjectID="_1613800959" r:id="rId37"/>
        </w:object>
      </w:r>
    </w:p>
    <w:p w:rsidR="00A27303" w:rsidRDefault="00A27303" w:rsidP="00A27303">
      <w:pPr>
        <w:tabs>
          <w:tab w:val="left" w:pos="5760"/>
        </w:tabs>
      </w:pPr>
    </w:p>
    <w:p w:rsidR="00A27303" w:rsidRDefault="00A27303" w:rsidP="00A27303">
      <w:r w:rsidRPr="005A6EF9">
        <w:rPr>
          <w:position w:val="-70"/>
        </w:rPr>
        <w:object w:dxaOrig="6740" w:dyaOrig="1520">
          <v:shape id="_x0000_i1037" type="#_x0000_t75" style="width:336.8pt;height:75.95pt" o:ole="">
            <v:imagedata r:id="rId38" o:title=""/>
          </v:shape>
          <o:OLEObject Type="Embed" ProgID="Equation.3" ShapeID="_x0000_i1037" DrawAspect="Content" ObjectID="_1613800960" r:id="rId39"/>
        </w:object>
      </w:r>
    </w:p>
    <w:p w:rsidR="00A27303" w:rsidRDefault="00A27303" w:rsidP="00A27303"/>
    <w:p w:rsidR="00583280" w:rsidRDefault="00583280" w:rsidP="00A27303">
      <w:r>
        <w:t xml:space="preserve">solve for </w:t>
      </w:r>
      <w:r w:rsidRPr="00583280">
        <w:rPr>
          <w:position w:val="-10"/>
        </w:rPr>
        <w:object w:dxaOrig="340" w:dyaOrig="340">
          <v:shape id="_x0000_i1038" type="#_x0000_t75" style="width:17.3pt;height:17.3pt" o:ole="">
            <v:imagedata r:id="rId40" o:title=""/>
          </v:shape>
          <o:OLEObject Type="Embed" ProgID="Equation.3" ShapeID="_x0000_i1038" DrawAspect="Content" ObjectID="_1613800961" r:id="rId41"/>
        </w:object>
      </w:r>
    </w:p>
    <w:p w:rsidR="00583280" w:rsidRDefault="00583280" w:rsidP="00A27303"/>
    <w:p w:rsidR="00583280" w:rsidRDefault="00583280" w:rsidP="00583280">
      <w:pPr>
        <w:tabs>
          <w:tab w:val="left" w:pos="5760"/>
        </w:tabs>
      </w:pPr>
      <w:r>
        <w:t xml:space="preserve">integrate     </w:t>
      </w:r>
      <w:r w:rsidRPr="00A27303">
        <w:rPr>
          <w:position w:val="-30"/>
        </w:rPr>
        <w:object w:dxaOrig="1120" w:dyaOrig="720">
          <v:shape id="_x0000_i1039" type="#_x0000_t75" style="width:55.5pt;height:36.2pt" o:ole="">
            <v:imagedata r:id="rId42" o:title=""/>
          </v:shape>
          <o:OLEObject Type="Embed" ProgID="Equation.3" ShapeID="_x0000_i1039" DrawAspect="Content" ObjectID="_1613800962" r:id="rId43"/>
        </w:object>
      </w:r>
    </w:p>
    <w:p w:rsidR="00583280" w:rsidRDefault="00583280" w:rsidP="00A27303"/>
    <w:p w:rsidR="00A27303" w:rsidRDefault="00A27303" w:rsidP="00A27303"/>
    <w:p w:rsidR="00583280" w:rsidRPr="00583280" w:rsidRDefault="00583280" w:rsidP="00A27303">
      <w:pPr>
        <w:rPr>
          <w:b/>
        </w:rPr>
      </w:pPr>
      <w:r w:rsidRPr="00583280">
        <w:rPr>
          <w:b/>
        </w:rPr>
        <w:t>Kinematic consistency</w:t>
      </w:r>
    </w:p>
    <w:p w:rsidR="00583280" w:rsidRDefault="00583280" w:rsidP="00583280"/>
    <w:p w:rsidR="00583280" w:rsidRDefault="00BD696F" w:rsidP="00583280">
      <w:r>
        <w:t xml:space="preserve">Do </w:t>
      </w:r>
      <w:r w:rsidR="00583280">
        <w:t xml:space="preserve">new </w:t>
      </w:r>
      <w:r w:rsidR="00583280" w:rsidRPr="00583280">
        <w:rPr>
          <w:position w:val="-10"/>
        </w:rPr>
        <w:object w:dxaOrig="340" w:dyaOrig="340">
          <v:shape id="_x0000_i1040" type="#_x0000_t75" style="width:17.3pt;height:17.3pt" o:ole="">
            <v:imagedata r:id="rId44" o:title=""/>
          </v:shape>
          <o:OLEObject Type="Embed" ProgID="Equation.3" ShapeID="_x0000_i1040" DrawAspect="Content" ObjectID="_1613800963" r:id="rId45"/>
        </w:object>
      </w:r>
      <w:r w:rsidR="00583280">
        <w:t xml:space="preserve"> values satisfy </w:t>
      </w:r>
      <w:r w:rsidRPr="00583280">
        <w:rPr>
          <w:position w:val="-10"/>
        </w:rPr>
        <w:object w:dxaOrig="920" w:dyaOrig="340">
          <v:shape id="_x0000_i1041" type="#_x0000_t75" style="width:46.45pt;height:17.3pt" o:ole="">
            <v:imagedata r:id="rId19" o:title=""/>
          </v:shape>
          <o:OLEObject Type="Embed" ProgID="Equation.3" ShapeID="_x0000_i1041" DrawAspect="Content" ObjectID="_1613800964" r:id="rId46"/>
        </w:object>
      </w:r>
      <w:r w:rsidR="00583280">
        <w:t xml:space="preserve"> ?</w:t>
      </w:r>
    </w:p>
    <w:p w:rsidR="00583280" w:rsidRDefault="00583280" w:rsidP="00583280"/>
    <w:p w:rsidR="00583280" w:rsidRDefault="00BD696F" w:rsidP="00583280">
      <w:r>
        <w:t xml:space="preserve">Do </w:t>
      </w:r>
      <w:r w:rsidR="00583280">
        <w:t xml:space="preserve">new </w:t>
      </w:r>
      <w:r w:rsidR="00583280" w:rsidRPr="00583280">
        <w:rPr>
          <w:position w:val="-10"/>
        </w:rPr>
        <w:object w:dxaOrig="340" w:dyaOrig="340">
          <v:shape id="_x0000_i1042" type="#_x0000_t75" style="width:17.3pt;height:17.3pt" o:ole="">
            <v:imagedata r:id="rId47" o:title=""/>
          </v:shape>
          <o:OLEObject Type="Embed" ProgID="Equation.3" ShapeID="_x0000_i1042" DrawAspect="Content" ObjectID="_1613800965" r:id="rId48"/>
        </w:object>
      </w:r>
      <w:r w:rsidR="00583280">
        <w:t xml:space="preserve"> values satisfy </w:t>
      </w:r>
      <w:r w:rsidR="001445FA" w:rsidRPr="00583280">
        <w:rPr>
          <w:position w:val="-14"/>
        </w:rPr>
        <w:object w:dxaOrig="1300" w:dyaOrig="380">
          <v:shape id="_x0000_i1043" type="#_x0000_t75" style="width:64.5pt;height:18.9pt" o:ole="">
            <v:imagedata r:id="rId49" o:title=""/>
          </v:shape>
          <o:OLEObject Type="Embed" ProgID="Equation.3" ShapeID="_x0000_i1043" DrawAspect="Content" ObjectID="_1613800966" r:id="rId50"/>
        </w:object>
      </w:r>
      <w:r w:rsidR="00583280">
        <w:t xml:space="preserve"> ?</w:t>
      </w:r>
    </w:p>
    <w:p w:rsidR="00583280" w:rsidRDefault="00583280" w:rsidP="00A27303"/>
    <w:p w:rsidR="00D31D36" w:rsidRDefault="00D31D36" w:rsidP="00D31D36"/>
    <w:p w:rsidR="00987297" w:rsidRDefault="00987297">
      <w:pPr>
        <w:rPr>
          <w:b/>
        </w:rPr>
      </w:pPr>
      <w:r>
        <w:rPr>
          <w:b/>
        </w:rPr>
        <w:br w:type="page"/>
      </w:r>
    </w:p>
    <w:p w:rsidR="00D31D36" w:rsidRPr="00A64E63" w:rsidRDefault="00BD696F" w:rsidP="00D31D36">
      <w:pPr>
        <w:rPr>
          <w:b/>
        </w:rPr>
      </w:pPr>
      <w:r>
        <w:rPr>
          <w:b/>
        </w:rPr>
        <w:lastRenderedPageBreak/>
        <w:t>M</w:t>
      </w:r>
      <w:r w:rsidR="00A64E63" w:rsidRPr="00A64E63">
        <w:rPr>
          <w:b/>
        </w:rPr>
        <w:t>ethods for DAEs</w:t>
      </w:r>
    </w:p>
    <w:p w:rsidR="00D31D36" w:rsidRDefault="00D31D36" w:rsidP="00D31D36"/>
    <w:p w:rsidR="00D31D36" w:rsidRDefault="00D31D36" w:rsidP="00D31D36"/>
    <w:p w:rsidR="00D31D36" w:rsidRDefault="00A64E63" w:rsidP="00D31D36">
      <w:r>
        <w:t>1)  Direct Integration</w:t>
      </w:r>
    </w:p>
    <w:p w:rsidR="00BD696F" w:rsidRDefault="00BD696F" w:rsidP="00D31D36"/>
    <w:p w:rsidR="00BD696F" w:rsidRDefault="00BD696F" w:rsidP="00D31D36">
      <w:r>
        <w:t>2)  Coordinate Partitioning</w:t>
      </w:r>
    </w:p>
    <w:p w:rsidR="00BD696F" w:rsidRDefault="00BD696F" w:rsidP="00D31D36"/>
    <w:p w:rsidR="00BD696F" w:rsidRDefault="00BD696F" w:rsidP="00D31D36">
      <w:r>
        <w:t>3)  Constraint Stabilization</w:t>
      </w:r>
    </w:p>
    <w:p w:rsidR="00D31D36" w:rsidRDefault="00D31D36" w:rsidP="00D31D36"/>
    <w:p w:rsidR="00D31D36" w:rsidRDefault="00D31D36" w:rsidP="00D31D36"/>
    <w:p w:rsidR="00F22463" w:rsidRDefault="00F22463" w:rsidP="00D31D36"/>
    <w:p w:rsidR="00F22463" w:rsidRDefault="00F22463" w:rsidP="00D31D36"/>
    <w:p w:rsidR="00D31D36" w:rsidRDefault="00D31D36" w:rsidP="00D31D36"/>
    <w:p w:rsidR="00BD696F" w:rsidRPr="00BD696F" w:rsidRDefault="00BD696F" w:rsidP="00D31D36">
      <w:pPr>
        <w:rPr>
          <w:b/>
        </w:rPr>
      </w:pPr>
      <w:r w:rsidRPr="00BD696F">
        <w:rPr>
          <w:b/>
        </w:rPr>
        <w:t>Direct Integration</w:t>
      </w:r>
    </w:p>
    <w:p w:rsidR="00D31D36" w:rsidRDefault="00D31D36" w:rsidP="00D31D36"/>
    <w:p w:rsidR="00D31D36" w:rsidRDefault="00BD696F" w:rsidP="00BD696F">
      <w:r>
        <w:t>equations are numerically stiff</w:t>
      </w:r>
    </w:p>
    <w:p w:rsidR="00BD696F" w:rsidRDefault="00BD696F" w:rsidP="00BD696F"/>
    <w:p w:rsidR="00BD696F" w:rsidRDefault="00BD696F" w:rsidP="00BD696F">
      <w:r>
        <w:t xml:space="preserve">eigenvalues   </w:t>
      </w:r>
      <w:r w:rsidRPr="00BD696F">
        <w:rPr>
          <w:position w:val="-12"/>
        </w:rPr>
        <w:object w:dxaOrig="1400" w:dyaOrig="360">
          <v:shape id="_x0000_i1044" type="#_x0000_t75" style="width:69.65pt;height:18.1pt" o:ole="">
            <v:imagedata r:id="rId51" o:title=""/>
          </v:shape>
          <o:OLEObject Type="Embed" ProgID="Equation.3" ShapeID="_x0000_i1044" DrawAspect="Content" ObjectID="_1613800967" r:id="rId52"/>
        </w:object>
      </w:r>
    </w:p>
    <w:p w:rsidR="00BD696F" w:rsidRDefault="00BD696F" w:rsidP="00BD696F"/>
    <w:p w:rsidR="00BD696F" w:rsidRDefault="00BD696F" w:rsidP="00BD696F">
      <w:r>
        <w:t>for M = mobility, typically M relatively slow modes for rigid body motion</w:t>
      </w:r>
    </w:p>
    <w:p w:rsidR="00BD696F" w:rsidRDefault="00BD696F" w:rsidP="00BD696F"/>
    <w:p w:rsidR="00BD696F" w:rsidRDefault="00BD696F" w:rsidP="00BD696F">
      <w:r>
        <w:t xml:space="preserve">(nq-M) </w:t>
      </w:r>
      <w:r w:rsidR="005D254C">
        <w:t xml:space="preserve">very </w:t>
      </w:r>
      <w:r>
        <w:t>fast modes for algebraic equations</w:t>
      </w:r>
    </w:p>
    <w:p w:rsidR="00BD696F" w:rsidRDefault="00BD696F" w:rsidP="00BD696F"/>
    <w:p w:rsidR="00BD696F" w:rsidRDefault="00BD696F" w:rsidP="00BD696F">
      <w:r>
        <w:t>requires VERY small h</w:t>
      </w:r>
    </w:p>
    <w:p w:rsidR="00BD696F" w:rsidRDefault="00BD696F" w:rsidP="00BD696F"/>
    <w:p w:rsidR="00BD696F" w:rsidRDefault="00BD696F" w:rsidP="00BD696F">
      <w:r>
        <w:t>relatively s</w:t>
      </w:r>
      <w:r w:rsidR="00C52233">
        <w:t>low execution speed</w:t>
      </w:r>
    </w:p>
    <w:p w:rsidR="00D048C2" w:rsidRDefault="00D048C2" w:rsidP="00BD696F"/>
    <w:p w:rsidR="00D048C2" w:rsidRDefault="005D254C" w:rsidP="00BD696F">
      <w:r>
        <w:t xml:space="preserve">more time steps allow more </w:t>
      </w:r>
      <w:r w:rsidR="00D048C2">
        <w:t>numerical error to accumulate - solution error</w:t>
      </w:r>
    </w:p>
    <w:p w:rsidR="00D048C2" w:rsidRDefault="00D048C2" w:rsidP="00D048C2"/>
    <w:p w:rsidR="00D048C2" w:rsidRDefault="00D048C2" w:rsidP="00D048C2">
      <w:r>
        <w:t xml:space="preserve">does not guarantee </w:t>
      </w:r>
      <w:r w:rsidRPr="00583280">
        <w:rPr>
          <w:position w:val="-10"/>
        </w:rPr>
        <w:object w:dxaOrig="920" w:dyaOrig="340">
          <v:shape id="_x0000_i1045" type="#_x0000_t75" style="width:46.45pt;height:17.3pt" o:ole="">
            <v:imagedata r:id="rId19" o:title=""/>
          </v:shape>
          <o:OLEObject Type="Embed" ProgID="Equation.3" ShapeID="_x0000_i1045" DrawAspect="Content" ObjectID="_1613800968" r:id="rId53"/>
        </w:object>
      </w:r>
      <w:r w:rsidR="005D254C">
        <w:t xml:space="preserve">           </w:t>
      </w:r>
      <w:r>
        <w:t xml:space="preserve">position error = </w:t>
      </w:r>
      <w:r w:rsidRPr="00583280">
        <w:rPr>
          <w:position w:val="-10"/>
        </w:rPr>
        <w:object w:dxaOrig="1300" w:dyaOrig="340">
          <v:shape id="_x0000_i1046" type="#_x0000_t75" style="width:66.1pt;height:17.3pt" o:ole="">
            <v:imagedata r:id="rId54" o:title=""/>
          </v:shape>
          <o:OLEObject Type="Embed" ProgID="Equation.3" ShapeID="_x0000_i1046" DrawAspect="Content" ObjectID="_1613800969" r:id="rId55"/>
        </w:object>
      </w:r>
    </w:p>
    <w:p w:rsidR="00D048C2" w:rsidRDefault="00D048C2" w:rsidP="00D048C2"/>
    <w:p w:rsidR="00D048C2" w:rsidRDefault="00D048C2" w:rsidP="00D048C2">
      <w:r>
        <w:t xml:space="preserve">does not guarantee </w:t>
      </w:r>
      <w:r w:rsidR="001445FA" w:rsidRPr="00583280">
        <w:rPr>
          <w:position w:val="-14"/>
        </w:rPr>
        <w:object w:dxaOrig="1300" w:dyaOrig="380">
          <v:shape id="_x0000_i1047" type="#_x0000_t75" style="width:64.5pt;height:18.9pt" o:ole="">
            <v:imagedata r:id="rId56" o:title=""/>
          </v:shape>
          <o:OLEObject Type="Embed" ProgID="Equation.3" ShapeID="_x0000_i1047" DrawAspect="Content" ObjectID="_1613800970" r:id="rId57"/>
        </w:object>
      </w:r>
      <w:r w:rsidR="005D254C">
        <w:t xml:space="preserve">           </w:t>
      </w:r>
      <w:r>
        <w:t xml:space="preserve">velocity error = </w:t>
      </w:r>
      <w:r w:rsidR="0065765A" w:rsidRPr="00D048C2">
        <w:rPr>
          <w:position w:val="-14"/>
        </w:rPr>
        <w:object w:dxaOrig="2520" w:dyaOrig="380">
          <v:shape id="_x0000_i1048" type="#_x0000_t75" style="width:128.25pt;height:19.65pt" o:ole="">
            <v:imagedata r:id="rId58" o:title=""/>
          </v:shape>
          <o:OLEObject Type="Embed" ProgID="Equation.3" ShapeID="_x0000_i1048" DrawAspect="Content" ObjectID="_1613800971" r:id="rId59"/>
        </w:object>
      </w:r>
    </w:p>
    <w:p w:rsidR="00D048C2" w:rsidRDefault="00D048C2" w:rsidP="00D048C2"/>
    <w:p w:rsidR="00D048C2" w:rsidRDefault="00D048C2" w:rsidP="00D048C2"/>
    <w:p w:rsidR="00D048C2" w:rsidRDefault="00D048C2" w:rsidP="00D048C2"/>
    <w:p w:rsidR="00F22463" w:rsidRDefault="00F22463">
      <w:pPr>
        <w:rPr>
          <w:b/>
        </w:rPr>
      </w:pPr>
      <w:r>
        <w:rPr>
          <w:b/>
        </w:rPr>
        <w:br w:type="page"/>
      </w:r>
    </w:p>
    <w:p w:rsidR="00D048C2" w:rsidRPr="00D048C2" w:rsidRDefault="00D048C2" w:rsidP="00D048C2">
      <w:pPr>
        <w:rPr>
          <w:b/>
        </w:rPr>
      </w:pPr>
      <w:r w:rsidRPr="00D048C2">
        <w:rPr>
          <w:b/>
        </w:rPr>
        <w:lastRenderedPageBreak/>
        <w:t>Coordinate Partitioning</w:t>
      </w:r>
    </w:p>
    <w:p w:rsidR="00D048C2" w:rsidRDefault="00D048C2" w:rsidP="00D048C2"/>
    <w:p w:rsidR="00D048C2" w:rsidRDefault="005F6ACA" w:rsidP="00D048C2">
      <w:r w:rsidRPr="00884B6F">
        <w:rPr>
          <w:position w:val="-32"/>
        </w:rPr>
        <w:object w:dxaOrig="1640" w:dyaOrig="560">
          <v:shape id="_x0000_i1049" type="#_x0000_t75" style="width:81.85pt;height:27.95pt" o:ole="">
            <v:imagedata r:id="rId60" o:title=""/>
          </v:shape>
          <o:OLEObject Type="Embed" ProgID="Equation.3" ShapeID="_x0000_i1049" DrawAspect="Content" ObjectID="_1613800972" r:id="rId61"/>
        </w:object>
      </w:r>
    </w:p>
    <w:p w:rsidR="006B353F" w:rsidRDefault="006B353F" w:rsidP="00D048C2">
      <w:pPr>
        <w:autoSpaceDE w:val="0"/>
        <w:autoSpaceDN w:val="0"/>
        <w:adjustRightInd w:val="0"/>
        <w:rPr>
          <w:sz w:val="28"/>
          <w:szCs w:val="28"/>
        </w:rPr>
      </w:pPr>
    </w:p>
    <w:p w:rsidR="00D048C2" w:rsidRDefault="00092084" w:rsidP="00D048C2">
      <w:pPr>
        <w:autoSpaceDE w:val="0"/>
        <w:autoSpaceDN w:val="0"/>
        <w:adjustRightInd w:val="0"/>
        <w:rPr>
          <w:sz w:val="28"/>
          <w:szCs w:val="28"/>
        </w:rPr>
      </w:pPr>
      <w:r>
        <w:t>partition</w:t>
      </w:r>
      <w:r w:rsidR="004F5A0C">
        <w:t xml:space="preserve">     </w:t>
      </w:r>
      <w:r w:rsidR="00884B6F" w:rsidRPr="00884B6F">
        <w:rPr>
          <w:position w:val="-30"/>
        </w:rPr>
        <w:object w:dxaOrig="2520" w:dyaOrig="720">
          <v:shape id="_x0000_i1050" type="#_x0000_t75" style="width:125.1pt;height:35.4pt" o:ole="">
            <v:imagedata r:id="rId62" o:title=""/>
          </v:shape>
          <o:OLEObject Type="Embed" ProgID="Equation.3" ShapeID="_x0000_i1050" DrawAspect="Content" ObjectID="_1613800973" r:id="rId63"/>
        </w:object>
      </w:r>
      <w:r w:rsidR="009248B0">
        <w:t xml:space="preserve">          </w:t>
      </w:r>
      <w:r w:rsidR="004F5A0C">
        <w:t xml:space="preserve">rearrange   </w:t>
      </w:r>
      <w:r w:rsidR="001445FA" w:rsidRPr="00884B6F">
        <w:rPr>
          <w:position w:val="-66"/>
        </w:rPr>
        <w:object w:dxaOrig="2480" w:dyaOrig="1440">
          <v:shape id="_x0000_i1051" type="#_x0000_t75" style="width:123.95pt;height:71.2pt" o:ole="">
            <v:imagedata r:id="rId64" o:title=""/>
          </v:shape>
          <o:OLEObject Type="Embed" ProgID="Equation.3" ShapeID="_x0000_i1051" DrawAspect="Content" ObjectID="_1613800974" r:id="rId65"/>
        </w:object>
      </w:r>
    </w:p>
    <w:p w:rsidR="00D048C2" w:rsidRPr="00F22463" w:rsidRDefault="00D048C2" w:rsidP="00D048C2">
      <w:pPr>
        <w:autoSpaceDE w:val="0"/>
        <w:autoSpaceDN w:val="0"/>
        <w:adjustRightInd w:val="0"/>
      </w:pPr>
    </w:p>
    <w:p w:rsidR="00F22463" w:rsidRDefault="00F22463" w:rsidP="00D048C2">
      <w:pPr>
        <w:autoSpaceDE w:val="0"/>
        <w:autoSpaceDN w:val="0"/>
        <w:adjustRightInd w:val="0"/>
      </w:pPr>
      <w:r>
        <w:t>apply</w:t>
      </w:r>
      <w:r w:rsidRPr="00F22463">
        <w:t xml:space="preserve"> Gaussian elimination with full pivoting</w:t>
      </w:r>
      <w:r>
        <w:t xml:space="preserve"> to </w:t>
      </w:r>
      <w:r w:rsidRPr="00583280">
        <w:rPr>
          <w:position w:val="-14"/>
        </w:rPr>
        <w:object w:dxaOrig="480" w:dyaOrig="380">
          <v:shape id="_x0000_i1052" type="#_x0000_t75" style="width:24pt;height:18.9pt" o:ole="">
            <v:imagedata r:id="rId66" o:title=""/>
          </v:shape>
          <o:OLEObject Type="Embed" ProgID="Equation.3" ShapeID="_x0000_i1052" DrawAspect="Content" ObjectID="_1613800975" r:id="rId67"/>
        </w:object>
      </w:r>
      <w:r w:rsidR="004F5A0C">
        <w:t xml:space="preserve"> to identify </w:t>
      </w:r>
      <w:r w:rsidR="00286364" w:rsidRPr="004F5A0C">
        <w:rPr>
          <w:position w:val="-10"/>
        </w:rPr>
        <w:object w:dxaOrig="360" w:dyaOrig="340">
          <v:shape id="_x0000_i1053" type="#_x0000_t75" style="width:18.1pt;height:16.5pt" o:ole="">
            <v:imagedata r:id="rId68" o:title=""/>
          </v:shape>
          <o:OLEObject Type="Embed" ProgID="Equation.3" ShapeID="_x0000_i1053" DrawAspect="Content" ObjectID="_1613800976" r:id="rId69"/>
        </w:object>
      </w:r>
      <w:r w:rsidR="004F5A0C">
        <w:t xml:space="preserve"> and </w:t>
      </w:r>
      <w:r w:rsidR="004F5A0C" w:rsidRPr="004F5A0C">
        <w:rPr>
          <w:position w:val="-10"/>
        </w:rPr>
        <w:object w:dxaOrig="340" w:dyaOrig="340">
          <v:shape id="_x0000_i1054" type="#_x0000_t75" style="width:17.3pt;height:16.5pt" o:ole="">
            <v:imagedata r:id="rId70" o:title=""/>
          </v:shape>
          <o:OLEObject Type="Embed" ProgID="Equation.3" ShapeID="_x0000_i1054" DrawAspect="Content" ObjectID="_1613800977" r:id="rId71"/>
        </w:object>
      </w:r>
    </w:p>
    <w:p w:rsidR="00A14EEC" w:rsidRDefault="00A14EEC" w:rsidP="00D048C2">
      <w:pPr>
        <w:autoSpaceDE w:val="0"/>
        <w:autoSpaceDN w:val="0"/>
        <w:adjustRightInd w:val="0"/>
      </w:pPr>
    </w:p>
    <w:p w:rsidR="00A14EEC" w:rsidRDefault="00A14EEC" w:rsidP="00D048C2">
      <w:pPr>
        <w:autoSpaceDE w:val="0"/>
        <w:autoSpaceDN w:val="0"/>
        <w:adjustRightInd w:val="0"/>
      </w:pPr>
      <w:r>
        <w:t>(an example is provided at the end of these notes)</w:t>
      </w:r>
    </w:p>
    <w:p w:rsidR="00A14EEC" w:rsidRDefault="00A14EEC" w:rsidP="00D048C2">
      <w:pPr>
        <w:autoSpaceDE w:val="0"/>
        <w:autoSpaceDN w:val="0"/>
        <w:adjustRightInd w:val="0"/>
      </w:pPr>
    </w:p>
    <w:p w:rsidR="00F22463" w:rsidRDefault="00092084" w:rsidP="00D048C2">
      <w:pPr>
        <w:autoSpaceDE w:val="0"/>
        <w:autoSpaceDN w:val="0"/>
        <w:adjustRightInd w:val="0"/>
      </w:pPr>
      <w:r w:rsidRPr="00CA75B8">
        <w:rPr>
          <w:position w:val="-86"/>
        </w:rPr>
        <w:object w:dxaOrig="6180" w:dyaOrig="1840">
          <v:shape id="_x0000_i1055" type="#_x0000_t75" style="width:308.85pt;height:90.9pt" o:ole="">
            <v:imagedata r:id="rId72" o:title=""/>
          </v:shape>
          <o:OLEObject Type="Embed" ProgID="Equation.3" ShapeID="_x0000_i1055" DrawAspect="Content" ObjectID="_1613800978" r:id="rId73"/>
        </w:object>
      </w:r>
    </w:p>
    <w:p w:rsidR="00DA5812" w:rsidRDefault="00DA5812" w:rsidP="00D048C2">
      <w:pPr>
        <w:autoSpaceDE w:val="0"/>
        <w:autoSpaceDN w:val="0"/>
        <w:adjustRightInd w:val="0"/>
      </w:pPr>
    </w:p>
    <w:p w:rsidR="00DA5812" w:rsidRDefault="00DA5812" w:rsidP="00D048C2">
      <w:pPr>
        <w:autoSpaceDE w:val="0"/>
        <w:autoSpaceDN w:val="0"/>
        <w:adjustRightInd w:val="0"/>
      </w:pPr>
      <w:r w:rsidRPr="00DA5812">
        <w:rPr>
          <w:position w:val="-12"/>
        </w:rPr>
        <w:object w:dxaOrig="499" w:dyaOrig="360">
          <v:shape id="_x0000_i1056" type="#_x0000_t75" style="width:24.8pt;height:18.1pt" o:ole="">
            <v:imagedata r:id="rId74" o:title=""/>
          </v:shape>
          <o:OLEObject Type="Embed" ProgID="Equation.3" ShapeID="_x0000_i1056" DrawAspect="Content" ObjectID="_1613800979" r:id="rId75"/>
        </w:object>
      </w:r>
      <w:r w:rsidR="009248B0">
        <w:t xml:space="preserve"> </w:t>
      </w:r>
      <w:r>
        <w:t>is not singular</w:t>
      </w:r>
    </w:p>
    <w:p w:rsidR="00202B0F" w:rsidRDefault="00202B0F" w:rsidP="00202B0F">
      <w:pPr>
        <w:autoSpaceDE w:val="0"/>
        <w:autoSpaceDN w:val="0"/>
        <w:adjustRightInd w:val="0"/>
      </w:pPr>
    </w:p>
    <w:p w:rsidR="00202B0F" w:rsidRDefault="00202B0F" w:rsidP="00202B0F">
      <w:pPr>
        <w:autoSpaceDE w:val="0"/>
        <w:autoSpaceDN w:val="0"/>
        <w:adjustRightInd w:val="0"/>
      </w:pPr>
      <w:r w:rsidRPr="004F5A0C">
        <w:rPr>
          <w:position w:val="-10"/>
        </w:rPr>
        <w:object w:dxaOrig="360" w:dyaOrig="340">
          <v:shape id="_x0000_i1057" type="#_x0000_t75" style="width:18.1pt;height:16.5pt" o:ole="">
            <v:imagedata r:id="rId76" o:title=""/>
          </v:shape>
          <o:OLEObject Type="Embed" ProgID="Equation.3" ShapeID="_x0000_i1057" DrawAspect="Content" ObjectID="_1613800980" r:id="rId77"/>
        </w:object>
      </w:r>
      <w:r>
        <w:t xml:space="preserve"> corresponding to </w:t>
      </w:r>
      <w:r w:rsidR="00286364" w:rsidRPr="00202B0F">
        <w:rPr>
          <w:position w:val="-12"/>
        </w:rPr>
        <w:object w:dxaOrig="499" w:dyaOrig="360">
          <v:shape id="_x0000_i1058" type="#_x0000_t75" style="width:24.8pt;height:17.3pt" o:ole="">
            <v:imagedata r:id="rId78" o:title=""/>
          </v:shape>
          <o:OLEObject Type="Embed" ProgID="Equation.3" ShapeID="_x0000_i1058" DrawAspect="Content" ObjectID="_1613800981" r:id="rId79"/>
        </w:object>
      </w:r>
      <w:r>
        <w:t xml:space="preserve"> can be considered dependent</w:t>
      </w:r>
    </w:p>
    <w:p w:rsidR="00202B0F" w:rsidRDefault="00202B0F" w:rsidP="00202B0F">
      <w:pPr>
        <w:autoSpaceDE w:val="0"/>
        <w:autoSpaceDN w:val="0"/>
        <w:adjustRightInd w:val="0"/>
      </w:pPr>
    </w:p>
    <w:p w:rsidR="00202B0F" w:rsidRDefault="00202B0F" w:rsidP="00202B0F">
      <w:pPr>
        <w:autoSpaceDE w:val="0"/>
        <w:autoSpaceDN w:val="0"/>
        <w:adjustRightInd w:val="0"/>
      </w:pPr>
      <w:r w:rsidRPr="004F5A0C">
        <w:rPr>
          <w:position w:val="-10"/>
        </w:rPr>
        <w:object w:dxaOrig="340" w:dyaOrig="340">
          <v:shape id="_x0000_i1059" type="#_x0000_t75" style="width:17.3pt;height:16.5pt" o:ole="">
            <v:imagedata r:id="rId80" o:title=""/>
          </v:shape>
          <o:OLEObject Type="Embed" ProgID="Equation.3" ShapeID="_x0000_i1059" DrawAspect="Content" ObjectID="_1613800982" r:id="rId81"/>
        </w:object>
      </w:r>
      <w:r>
        <w:t xml:space="preserve"> corresponding to </w:t>
      </w:r>
      <w:r w:rsidRPr="00202B0F">
        <w:rPr>
          <w:position w:val="-12"/>
        </w:rPr>
        <w:object w:dxaOrig="499" w:dyaOrig="360">
          <v:shape id="_x0000_i1060" type="#_x0000_t75" style="width:19.65pt;height:18.1pt" o:ole="">
            <v:imagedata r:id="rId82" o:title=""/>
          </v:shape>
          <o:OLEObject Type="Embed" ProgID="Equation.3" ShapeID="_x0000_i1060" DrawAspect="Content" ObjectID="_1613800983" r:id="rId83"/>
        </w:object>
      </w:r>
      <w:r>
        <w:t xml:space="preserve"> can be considered independent</w:t>
      </w:r>
    </w:p>
    <w:p w:rsidR="00202B0F" w:rsidRDefault="00202B0F" w:rsidP="00202B0F">
      <w:pPr>
        <w:autoSpaceDE w:val="0"/>
        <w:autoSpaceDN w:val="0"/>
        <w:adjustRightInd w:val="0"/>
      </w:pPr>
    </w:p>
    <w:p w:rsidR="0065765A" w:rsidRDefault="0065765A" w:rsidP="00202B0F">
      <w:pPr>
        <w:autoSpaceDE w:val="0"/>
        <w:autoSpaceDN w:val="0"/>
        <w:adjustRightInd w:val="0"/>
      </w:pPr>
    </w:p>
    <w:p w:rsidR="00202B0F" w:rsidRPr="0065765A" w:rsidRDefault="0065765A" w:rsidP="00202B0F">
      <w:pPr>
        <w:autoSpaceDE w:val="0"/>
        <w:autoSpaceDN w:val="0"/>
        <w:adjustRightInd w:val="0"/>
        <w:rPr>
          <w:b/>
        </w:rPr>
      </w:pPr>
      <w:r w:rsidRPr="0065765A">
        <w:rPr>
          <w:b/>
        </w:rPr>
        <w:t>Simple Partitioning</w:t>
      </w:r>
    </w:p>
    <w:p w:rsidR="004F5A0C" w:rsidRDefault="004F5A0C" w:rsidP="00D048C2">
      <w:pPr>
        <w:autoSpaceDE w:val="0"/>
        <w:autoSpaceDN w:val="0"/>
        <w:adjustRightInd w:val="0"/>
      </w:pPr>
    </w:p>
    <w:p w:rsidR="0065765A" w:rsidRDefault="0065765A" w:rsidP="00D048C2">
      <w:pPr>
        <w:autoSpaceDE w:val="0"/>
        <w:autoSpaceDN w:val="0"/>
        <w:adjustRightInd w:val="0"/>
      </w:pPr>
      <w:r>
        <w:t xml:space="preserve">compute </w:t>
      </w:r>
      <w:r w:rsidR="00286364">
        <w:t xml:space="preserve">all </w:t>
      </w:r>
      <w:r w:rsidRPr="004F5A0C">
        <w:rPr>
          <w:position w:val="-10"/>
        </w:rPr>
        <w:object w:dxaOrig="340" w:dyaOrig="340">
          <v:shape id="_x0000_i1061" type="#_x0000_t75" style="width:17.3pt;height:16.5pt" o:ole="">
            <v:imagedata r:id="rId84" o:title=""/>
          </v:shape>
          <o:OLEObject Type="Embed" ProgID="Equation.3" ShapeID="_x0000_i1061" DrawAspect="Content" ObjectID="_1613800984" r:id="rId85"/>
        </w:object>
      </w:r>
      <w:r w:rsidR="009248B0">
        <w:t xml:space="preserve"> using      </w:t>
      </w:r>
      <w:r w:rsidR="009248B0" w:rsidRPr="00015F06">
        <w:rPr>
          <w:position w:val="-36"/>
        </w:rPr>
        <w:object w:dxaOrig="3440" w:dyaOrig="840">
          <v:shape id="_x0000_i1062" type="#_x0000_t75" style="width:171.95pt;height:42.1pt" o:ole="">
            <v:imagedata r:id="rId86" o:title=""/>
          </v:shape>
          <o:OLEObject Type="Embed" ProgID="Equation.3" ShapeID="_x0000_i1062" DrawAspect="Content" ObjectID="_1613800985" r:id="rId87"/>
        </w:object>
      </w:r>
    </w:p>
    <w:p w:rsidR="0065765A" w:rsidRDefault="0065765A" w:rsidP="0065765A">
      <w:pPr>
        <w:autoSpaceDE w:val="0"/>
        <w:autoSpaceDN w:val="0"/>
        <w:adjustRightInd w:val="0"/>
      </w:pPr>
    </w:p>
    <w:p w:rsidR="0065765A" w:rsidRDefault="0065765A" w:rsidP="0065765A">
      <w:pPr>
        <w:autoSpaceDE w:val="0"/>
        <w:autoSpaceDN w:val="0"/>
        <w:adjustRightInd w:val="0"/>
      </w:pPr>
      <w:r>
        <w:t xml:space="preserve">HOWEVER </w:t>
      </w:r>
      <w:r w:rsidR="0035029D">
        <w:t xml:space="preserve">only </w:t>
      </w:r>
      <w:r>
        <w:t xml:space="preserve">independent generalized accelerations </w:t>
      </w:r>
      <w:r w:rsidRPr="004F5A0C">
        <w:rPr>
          <w:position w:val="-10"/>
        </w:rPr>
        <w:object w:dxaOrig="340" w:dyaOrig="340">
          <v:shape id="_x0000_i1063" type="#_x0000_t75" style="width:17.3pt;height:16.5pt" o:ole="">
            <v:imagedata r:id="rId88" o:title=""/>
          </v:shape>
          <o:OLEObject Type="Embed" ProgID="Equation.3" ShapeID="_x0000_i1063" DrawAspect="Content" ObjectID="_1613800986" r:id="rId89"/>
        </w:object>
      </w:r>
      <w:r>
        <w:t xml:space="preserve"> are integrated across time step h</w:t>
      </w:r>
    </w:p>
    <w:p w:rsidR="0065765A" w:rsidRDefault="0065765A" w:rsidP="0065765A">
      <w:pPr>
        <w:autoSpaceDE w:val="0"/>
        <w:autoSpaceDN w:val="0"/>
        <w:adjustRightInd w:val="0"/>
      </w:pPr>
    </w:p>
    <w:p w:rsidR="0065765A" w:rsidRDefault="0065765A" w:rsidP="0065765A">
      <w:pPr>
        <w:autoSpaceDE w:val="0"/>
        <w:autoSpaceDN w:val="0"/>
        <w:adjustRightInd w:val="0"/>
      </w:pPr>
      <w:r>
        <w:t xml:space="preserve">provides new values for </w:t>
      </w:r>
      <w:r w:rsidRPr="004F5A0C">
        <w:rPr>
          <w:position w:val="-10"/>
        </w:rPr>
        <w:object w:dxaOrig="340" w:dyaOrig="340">
          <v:shape id="_x0000_i1064" type="#_x0000_t75" style="width:17.3pt;height:16.5pt" o:ole="">
            <v:imagedata r:id="rId70" o:title=""/>
          </v:shape>
          <o:OLEObject Type="Embed" ProgID="Equation.3" ShapeID="_x0000_i1064" DrawAspect="Content" ObjectID="_1613800987" r:id="rId90"/>
        </w:object>
      </w:r>
      <w:r>
        <w:t xml:space="preserve"> and </w:t>
      </w:r>
      <w:r w:rsidRPr="004F5A0C">
        <w:rPr>
          <w:position w:val="-10"/>
        </w:rPr>
        <w:object w:dxaOrig="340" w:dyaOrig="340">
          <v:shape id="_x0000_i1065" type="#_x0000_t75" style="width:17.3pt;height:16.5pt" o:ole="">
            <v:imagedata r:id="rId91" o:title=""/>
          </v:shape>
          <o:OLEObject Type="Embed" ProgID="Equation.3" ShapeID="_x0000_i1065" DrawAspect="Content" ObjectID="_1613800988" r:id="rId92"/>
        </w:object>
      </w:r>
    </w:p>
    <w:p w:rsidR="0065765A" w:rsidRDefault="0065765A" w:rsidP="0065765A">
      <w:pPr>
        <w:autoSpaceDE w:val="0"/>
        <w:autoSpaceDN w:val="0"/>
        <w:adjustRightInd w:val="0"/>
      </w:pPr>
    </w:p>
    <w:p w:rsidR="0065765A" w:rsidRDefault="0065765A" w:rsidP="0065765A">
      <w:pPr>
        <w:autoSpaceDE w:val="0"/>
        <w:autoSpaceDN w:val="0"/>
        <w:adjustRightInd w:val="0"/>
      </w:pPr>
      <w:r w:rsidRPr="004F5A0C">
        <w:rPr>
          <w:position w:val="-10"/>
        </w:rPr>
        <w:object w:dxaOrig="340" w:dyaOrig="340">
          <v:shape id="_x0000_i1066" type="#_x0000_t75" style="width:17.3pt;height:16.5pt" o:ole="">
            <v:imagedata r:id="rId70" o:title=""/>
          </v:shape>
          <o:OLEObject Type="Embed" ProgID="Equation.3" ShapeID="_x0000_i1066" DrawAspect="Content" ObjectID="_1613800989" r:id="rId93"/>
        </w:object>
      </w:r>
      <w:r w:rsidR="00286364">
        <w:t xml:space="preserve"> are</w:t>
      </w:r>
      <w:r>
        <w:t xml:space="preserve"> used to determine </w:t>
      </w:r>
      <w:r w:rsidRPr="004F5A0C">
        <w:rPr>
          <w:position w:val="-10"/>
        </w:rPr>
        <w:object w:dxaOrig="360" w:dyaOrig="340">
          <v:shape id="_x0000_i1067" type="#_x0000_t75" style="width:18.1pt;height:16.5pt" o:ole="">
            <v:imagedata r:id="rId94" o:title=""/>
          </v:shape>
          <o:OLEObject Type="Embed" ProgID="Equation.3" ShapeID="_x0000_i1067" DrawAspect="Content" ObjectID="_1613800990" r:id="rId95"/>
        </w:object>
      </w:r>
      <w:r>
        <w:t xml:space="preserve"> by enforcing </w:t>
      </w:r>
      <w:r w:rsidRPr="004F5A0C">
        <w:rPr>
          <w:position w:val="-10"/>
        </w:rPr>
        <w:object w:dxaOrig="920" w:dyaOrig="340">
          <v:shape id="_x0000_i1068" type="#_x0000_t75" style="width:45.65pt;height:16.5pt" o:ole="">
            <v:imagedata r:id="rId96" o:title=""/>
          </v:shape>
          <o:OLEObject Type="Embed" ProgID="Equation.3" ShapeID="_x0000_i1068" DrawAspect="Content" ObjectID="_1613800991" r:id="rId97"/>
        </w:object>
      </w:r>
      <w:r>
        <w:t xml:space="preserve"> with Newton-Raphson at each time step</w:t>
      </w:r>
    </w:p>
    <w:p w:rsidR="0065765A" w:rsidRDefault="0065765A" w:rsidP="0065765A">
      <w:pPr>
        <w:autoSpaceDE w:val="0"/>
        <w:autoSpaceDN w:val="0"/>
        <w:adjustRightInd w:val="0"/>
      </w:pPr>
    </w:p>
    <w:p w:rsidR="0065765A" w:rsidRDefault="0065765A" w:rsidP="0065765A">
      <w:pPr>
        <w:autoSpaceDE w:val="0"/>
        <w:autoSpaceDN w:val="0"/>
        <w:adjustRightInd w:val="0"/>
      </w:pPr>
      <w:r w:rsidRPr="0071706E">
        <w:rPr>
          <w:position w:val="-12"/>
        </w:rPr>
        <w:object w:dxaOrig="2560" w:dyaOrig="400">
          <v:shape id="_x0000_i1069" type="#_x0000_t75" style="width:128.25pt;height:19.65pt" o:ole="">
            <v:imagedata r:id="rId98" o:title=""/>
          </v:shape>
          <o:OLEObject Type="Embed" ProgID="Equation.3" ShapeID="_x0000_i1069" DrawAspect="Content" ObjectID="_1613800992" r:id="rId99"/>
        </w:object>
      </w:r>
    </w:p>
    <w:p w:rsidR="0065765A" w:rsidRDefault="0065765A" w:rsidP="0065765A">
      <w:pPr>
        <w:autoSpaceDE w:val="0"/>
        <w:autoSpaceDN w:val="0"/>
        <w:adjustRightInd w:val="0"/>
      </w:pPr>
    </w:p>
    <w:p w:rsidR="0035029D" w:rsidRDefault="0065765A" w:rsidP="00D048C2">
      <w:pPr>
        <w:autoSpaceDE w:val="0"/>
        <w:autoSpaceDN w:val="0"/>
        <w:adjustRightInd w:val="0"/>
      </w:pPr>
      <w:r w:rsidRPr="004F5A0C">
        <w:rPr>
          <w:position w:val="-10"/>
        </w:rPr>
        <w:object w:dxaOrig="340" w:dyaOrig="340">
          <v:shape id="_x0000_i1070" type="#_x0000_t75" style="width:17.3pt;height:16.5pt" o:ole="">
            <v:imagedata r:id="rId100" o:title=""/>
          </v:shape>
          <o:OLEObject Type="Embed" ProgID="Equation.3" ShapeID="_x0000_i1070" DrawAspect="Content" ObjectID="_1613800993" r:id="rId101"/>
        </w:object>
      </w:r>
      <w:r w:rsidR="009248B0">
        <w:t xml:space="preserve"> are</w:t>
      </w:r>
      <w:r>
        <w:t xml:space="preserve"> used to determine </w:t>
      </w:r>
      <w:r w:rsidRPr="004F5A0C">
        <w:rPr>
          <w:position w:val="-10"/>
        </w:rPr>
        <w:object w:dxaOrig="360" w:dyaOrig="340">
          <v:shape id="_x0000_i1071" type="#_x0000_t75" style="width:18.1pt;height:16.5pt" o:ole="">
            <v:imagedata r:id="rId102" o:title=""/>
          </v:shape>
          <o:OLEObject Type="Embed" ProgID="Equation.3" ShapeID="_x0000_i1071" DrawAspect="Content" ObjectID="_1613800994" r:id="rId103"/>
        </w:object>
      </w:r>
      <w:r>
        <w:t xml:space="preserve"> by enforcing </w:t>
      </w:r>
      <w:r w:rsidRPr="004F5A0C">
        <w:rPr>
          <w:position w:val="-10"/>
        </w:rPr>
        <w:object w:dxaOrig="900" w:dyaOrig="360">
          <v:shape id="_x0000_i1072" type="#_x0000_t75" style="width:44.85pt;height:17.3pt" o:ole="">
            <v:imagedata r:id="rId104" o:title=""/>
          </v:shape>
          <o:OLEObject Type="Embed" ProgID="Equation.3" ShapeID="_x0000_i1072" DrawAspect="Content" ObjectID="_1613800995" r:id="rId105"/>
        </w:object>
      </w:r>
      <w:r>
        <w:t xml:space="preserve"> with </w:t>
      </w:r>
      <w:r w:rsidRPr="00DA5812">
        <w:rPr>
          <w:position w:val="-12"/>
        </w:rPr>
        <w:object w:dxaOrig="2580" w:dyaOrig="400">
          <v:shape id="_x0000_i1073" type="#_x0000_t75" style="width:129.85pt;height:19.65pt" o:ole="">
            <v:imagedata r:id="rId106" o:title=""/>
          </v:shape>
          <o:OLEObject Type="Embed" ProgID="Equation.3" ShapeID="_x0000_i1073" DrawAspect="Content" ObjectID="_1613800996" r:id="rId107"/>
        </w:object>
      </w:r>
    </w:p>
    <w:p w:rsidR="0035029D" w:rsidRDefault="0035029D" w:rsidP="00D048C2">
      <w:pPr>
        <w:autoSpaceDE w:val="0"/>
        <w:autoSpaceDN w:val="0"/>
        <w:adjustRightInd w:val="0"/>
      </w:pPr>
    </w:p>
    <w:p w:rsidR="009248B0" w:rsidRDefault="009248B0" w:rsidP="009248B0">
      <w:pPr>
        <w:autoSpaceDE w:val="0"/>
        <w:autoSpaceDN w:val="0"/>
        <w:adjustRightInd w:val="0"/>
      </w:pPr>
      <w:r>
        <w:t>unfortunately coordinate partitioning does not always identify the same dependent and independent generalized coordinates at each time step which adds considerable bookkeeping</w:t>
      </w:r>
    </w:p>
    <w:p w:rsidR="009248B0" w:rsidRDefault="009248B0" w:rsidP="009248B0">
      <w:pPr>
        <w:autoSpaceDE w:val="0"/>
        <w:autoSpaceDN w:val="0"/>
        <w:adjustRightInd w:val="0"/>
      </w:pPr>
    </w:p>
    <w:p w:rsidR="0035029D" w:rsidRDefault="0035029D" w:rsidP="00D048C2">
      <w:pPr>
        <w:autoSpaceDE w:val="0"/>
        <w:autoSpaceDN w:val="0"/>
        <w:adjustRightInd w:val="0"/>
      </w:pPr>
    </w:p>
    <w:p w:rsidR="0035029D" w:rsidRPr="0035029D" w:rsidRDefault="0035029D" w:rsidP="00D048C2">
      <w:pPr>
        <w:autoSpaceDE w:val="0"/>
        <w:autoSpaceDN w:val="0"/>
        <w:adjustRightInd w:val="0"/>
        <w:rPr>
          <w:b/>
        </w:rPr>
      </w:pPr>
      <w:r w:rsidRPr="0035029D">
        <w:rPr>
          <w:b/>
        </w:rPr>
        <w:t>Full Partitioning</w:t>
      </w:r>
    </w:p>
    <w:p w:rsidR="0035029D" w:rsidRDefault="0035029D" w:rsidP="00D048C2">
      <w:pPr>
        <w:autoSpaceDE w:val="0"/>
        <w:autoSpaceDN w:val="0"/>
        <w:adjustRightInd w:val="0"/>
      </w:pPr>
    </w:p>
    <w:p w:rsidR="00286364" w:rsidRDefault="00286364" w:rsidP="00D048C2">
      <w:pPr>
        <w:autoSpaceDE w:val="0"/>
        <w:autoSpaceDN w:val="0"/>
        <w:adjustRightInd w:val="0"/>
      </w:pPr>
      <w:r>
        <w:t xml:space="preserve">use partition     </w:t>
      </w:r>
      <w:r w:rsidRPr="00286364">
        <w:rPr>
          <w:position w:val="-30"/>
        </w:rPr>
        <w:object w:dxaOrig="3100" w:dyaOrig="720">
          <v:shape id="_x0000_i1074" type="#_x0000_t75" style="width:155.4pt;height:36.2pt" o:ole="">
            <v:imagedata r:id="rId108" o:title=""/>
          </v:shape>
          <o:OLEObject Type="Embed" ProgID="Equation.3" ShapeID="_x0000_i1074" DrawAspect="Content" ObjectID="_1613800997" r:id="rId109"/>
        </w:object>
      </w:r>
    </w:p>
    <w:p w:rsidR="00286364" w:rsidRDefault="00286364" w:rsidP="00D048C2">
      <w:pPr>
        <w:autoSpaceDE w:val="0"/>
        <w:autoSpaceDN w:val="0"/>
        <w:adjustRightInd w:val="0"/>
      </w:pPr>
    </w:p>
    <w:p w:rsidR="004F5A0C" w:rsidRDefault="004F5A0C" w:rsidP="00D048C2">
      <w:pPr>
        <w:autoSpaceDE w:val="0"/>
        <w:autoSpaceDN w:val="0"/>
        <w:adjustRightInd w:val="0"/>
      </w:pPr>
      <w:r>
        <w:t xml:space="preserve">rearrange     </w:t>
      </w:r>
      <w:r w:rsidRPr="004F5A0C">
        <w:rPr>
          <w:position w:val="-32"/>
        </w:rPr>
        <w:object w:dxaOrig="5200" w:dyaOrig="760">
          <v:shape id="_x0000_i1075" type="#_x0000_t75" style="width:260.05pt;height:37.4pt" o:ole="">
            <v:imagedata r:id="rId110" o:title=""/>
          </v:shape>
          <o:OLEObject Type="Embed" ProgID="Equation.3" ShapeID="_x0000_i1075" DrawAspect="Content" ObjectID="_1613800998" r:id="rId111"/>
        </w:object>
      </w:r>
    </w:p>
    <w:p w:rsidR="00DA5812" w:rsidRDefault="00DA5812" w:rsidP="00D048C2">
      <w:pPr>
        <w:autoSpaceDE w:val="0"/>
        <w:autoSpaceDN w:val="0"/>
        <w:adjustRightInd w:val="0"/>
      </w:pPr>
    </w:p>
    <w:p w:rsidR="004F5A0C" w:rsidRDefault="00DA5812" w:rsidP="00D048C2">
      <w:pPr>
        <w:autoSpaceDE w:val="0"/>
        <w:autoSpaceDN w:val="0"/>
        <w:adjustRightInd w:val="0"/>
      </w:pPr>
      <w:r w:rsidRPr="004F5A0C">
        <w:rPr>
          <w:position w:val="-50"/>
        </w:rPr>
        <w:object w:dxaOrig="4400" w:dyaOrig="1219">
          <v:shape id="_x0000_i1076" type="#_x0000_t75" style="width:219.95pt;height:59.8pt" o:ole="">
            <v:imagedata r:id="rId112" o:title=""/>
          </v:shape>
          <o:OLEObject Type="Embed" ProgID="Equation.3" ShapeID="_x0000_i1076" DrawAspect="Content" ObjectID="_1613800999" r:id="rId113"/>
        </w:object>
      </w:r>
    </w:p>
    <w:p w:rsidR="00DA5812" w:rsidRDefault="00DA5812" w:rsidP="00D048C2">
      <w:pPr>
        <w:autoSpaceDE w:val="0"/>
        <w:autoSpaceDN w:val="0"/>
        <w:adjustRightInd w:val="0"/>
      </w:pPr>
    </w:p>
    <w:p w:rsidR="00DA5812" w:rsidRDefault="00DA5812" w:rsidP="00D048C2">
      <w:pPr>
        <w:autoSpaceDE w:val="0"/>
        <w:autoSpaceDN w:val="0"/>
        <w:adjustRightInd w:val="0"/>
      </w:pPr>
      <w:r>
        <w:t>the third equation can be rearranged</w:t>
      </w:r>
      <w:r w:rsidR="00C52233">
        <w:t xml:space="preserve"> symbolically </w:t>
      </w:r>
      <w:r>
        <w:t xml:space="preserve">     </w:t>
      </w:r>
      <w:r w:rsidRPr="00DA5812">
        <w:rPr>
          <w:position w:val="-12"/>
        </w:rPr>
        <w:object w:dxaOrig="2560" w:dyaOrig="400">
          <v:shape id="_x0000_i1077" type="#_x0000_t75" style="width:128.25pt;height:19.65pt" o:ole="">
            <v:imagedata r:id="rId114" o:title=""/>
          </v:shape>
          <o:OLEObject Type="Embed" ProgID="Equation.3" ShapeID="_x0000_i1077" DrawAspect="Content" ObjectID="_1613801000" r:id="rId115"/>
        </w:object>
      </w:r>
    </w:p>
    <w:p w:rsidR="00DA5812" w:rsidRDefault="00DA5812" w:rsidP="00D048C2">
      <w:pPr>
        <w:autoSpaceDE w:val="0"/>
        <w:autoSpaceDN w:val="0"/>
        <w:adjustRightInd w:val="0"/>
      </w:pPr>
    </w:p>
    <w:p w:rsidR="00DA5812" w:rsidRDefault="00A14EEC" w:rsidP="00D048C2">
      <w:pPr>
        <w:autoSpaceDE w:val="0"/>
        <w:autoSpaceDN w:val="0"/>
        <w:adjustRightInd w:val="0"/>
      </w:pPr>
      <w:r>
        <w:t>and</w:t>
      </w:r>
      <w:r w:rsidR="00DA5812">
        <w:t xml:space="preserve"> substituted into the first equation  </w:t>
      </w:r>
      <w:r w:rsidR="00DA5812" w:rsidRPr="00DA5812">
        <w:rPr>
          <w:position w:val="-14"/>
        </w:rPr>
        <w:object w:dxaOrig="4819" w:dyaOrig="460">
          <v:shape id="_x0000_i1078" type="#_x0000_t75" style="width:240.8pt;height:22.45pt" o:ole="">
            <v:imagedata r:id="rId116" o:title=""/>
          </v:shape>
          <o:OLEObject Type="Embed" ProgID="Equation.3" ShapeID="_x0000_i1078" DrawAspect="Content" ObjectID="_1613801001" r:id="rId117"/>
        </w:object>
      </w:r>
    </w:p>
    <w:p w:rsidR="00164A07" w:rsidRDefault="00164A07" w:rsidP="00D048C2">
      <w:pPr>
        <w:autoSpaceDE w:val="0"/>
        <w:autoSpaceDN w:val="0"/>
        <w:adjustRightInd w:val="0"/>
      </w:pPr>
    </w:p>
    <w:p w:rsidR="00164A07" w:rsidRDefault="00164A07" w:rsidP="00D048C2">
      <w:pPr>
        <w:autoSpaceDE w:val="0"/>
        <w:autoSpaceDN w:val="0"/>
        <w:adjustRightInd w:val="0"/>
      </w:pPr>
      <w:r>
        <w:t>finally providing dif</w:t>
      </w:r>
      <w:r w:rsidR="005F6ACA">
        <w:t xml:space="preserve">ferential equations in only </w:t>
      </w:r>
      <w:r>
        <w:t>independent generalized coordinates</w:t>
      </w:r>
    </w:p>
    <w:p w:rsidR="00164A07" w:rsidRDefault="00164A07" w:rsidP="00D048C2">
      <w:pPr>
        <w:autoSpaceDE w:val="0"/>
        <w:autoSpaceDN w:val="0"/>
        <w:adjustRightInd w:val="0"/>
      </w:pPr>
    </w:p>
    <w:p w:rsidR="00164A07" w:rsidRDefault="00164A07" w:rsidP="00D048C2">
      <w:pPr>
        <w:autoSpaceDE w:val="0"/>
        <w:autoSpaceDN w:val="0"/>
        <w:adjustRightInd w:val="0"/>
      </w:pPr>
      <w:r w:rsidRPr="00164A07">
        <w:rPr>
          <w:position w:val="-10"/>
        </w:rPr>
        <w:object w:dxaOrig="1219" w:dyaOrig="380">
          <v:shape id="_x0000_i1079" type="#_x0000_t75" style="width:60.6pt;height:18.9pt" o:ole="">
            <v:imagedata r:id="rId118" o:title=""/>
          </v:shape>
          <o:OLEObject Type="Embed" ProgID="Equation.3" ShapeID="_x0000_i1079" DrawAspect="Content" ObjectID="_1613801002" r:id="rId119"/>
        </w:object>
      </w:r>
      <w:r w:rsidR="00FE547E">
        <w:t xml:space="preserve">                </w:t>
      </w:r>
      <w:r w:rsidR="006C07DA">
        <w:t xml:space="preserve">          </w:t>
      </w:r>
      <w:r w:rsidR="00FE547E">
        <w:t xml:space="preserve">              </w:t>
      </w:r>
      <w:r w:rsidR="00FE547E" w:rsidRPr="00164A07">
        <w:rPr>
          <w:position w:val="-10"/>
        </w:rPr>
        <w:object w:dxaOrig="900" w:dyaOrig="380">
          <v:shape id="_x0000_i1080" type="#_x0000_t75" style="width:44.85pt;height:18.9pt" o:ole="">
            <v:imagedata r:id="rId120" o:title=""/>
          </v:shape>
          <o:OLEObject Type="Embed" ProgID="Equation.3" ShapeID="_x0000_i1080" DrawAspect="Content" ObjectID="_1613801003" r:id="rId121"/>
        </w:object>
      </w:r>
      <w:r w:rsidR="00FE547E">
        <w:t xml:space="preserve"> are NOT unit matrix/vector</w:t>
      </w:r>
    </w:p>
    <w:p w:rsidR="00164A07" w:rsidRDefault="00164A07" w:rsidP="00D048C2">
      <w:pPr>
        <w:autoSpaceDE w:val="0"/>
        <w:autoSpaceDN w:val="0"/>
        <w:adjustRightInd w:val="0"/>
      </w:pPr>
    </w:p>
    <w:p w:rsidR="00DA5812" w:rsidRDefault="00164A07" w:rsidP="00D048C2">
      <w:pPr>
        <w:autoSpaceDE w:val="0"/>
        <w:autoSpaceDN w:val="0"/>
        <w:adjustRightInd w:val="0"/>
      </w:pPr>
      <w:r w:rsidRPr="00DA5812">
        <w:rPr>
          <w:position w:val="-12"/>
        </w:rPr>
        <w:object w:dxaOrig="7080" w:dyaOrig="440">
          <v:shape id="_x0000_i1081" type="#_x0000_t75" style="width:354.1pt;height:21.65pt" o:ole="">
            <v:imagedata r:id="rId122" o:title=""/>
          </v:shape>
          <o:OLEObject Type="Embed" ProgID="Equation.3" ShapeID="_x0000_i1081" DrawAspect="Content" ObjectID="_1613801004" r:id="rId123"/>
        </w:object>
      </w:r>
    </w:p>
    <w:p w:rsidR="00164A07" w:rsidRDefault="00164A07" w:rsidP="00D048C2">
      <w:pPr>
        <w:autoSpaceDE w:val="0"/>
        <w:autoSpaceDN w:val="0"/>
        <w:adjustRightInd w:val="0"/>
      </w:pPr>
      <w:r w:rsidRPr="00164A07">
        <w:rPr>
          <w:position w:val="-14"/>
        </w:rPr>
        <w:object w:dxaOrig="7940" w:dyaOrig="460">
          <v:shape id="_x0000_i1082" type="#_x0000_t75" style="width:396.6pt;height:22.45pt" o:ole="">
            <v:imagedata r:id="rId124" o:title=""/>
          </v:shape>
          <o:OLEObject Type="Embed" ProgID="Equation.3" ShapeID="_x0000_i1082" DrawAspect="Content" ObjectID="_1613801005" r:id="rId125"/>
        </w:object>
      </w:r>
    </w:p>
    <w:p w:rsidR="00FE547E" w:rsidRDefault="00FE547E" w:rsidP="00D048C2">
      <w:pPr>
        <w:autoSpaceDE w:val="0"/>
        <w:autoSpaceDN w:val="0"/>
        <w:adjustRightInd w:val="0"/>
      </w:pPr>
    </w:p>
    <w:p w:rsidR="00164A07" w:rsidRDefault="00164A07" w:rsidP="00D048C2">
      <w:pPr>
        <w:autoSpaceDE w:val="0"/>
        <w:autoSpaceDN w:val="0"/>
        <w:adjustRightInd w:val="0"/>
      </w:pPr>
    </w:p>
    <w:p w:rsidR="00164A07" w:rsidRDefault="0065765A" w:rsidP="00D048C2">
      <w:pPr>
        <w:autoSpaceDE w:val="0"/>
        <w:autoSpaceDN w:val="0"/>
        <w:adjustRightInd w:val="0"/>
      </w:pPr>
      <w:r>
        <w:t xml:space="preserve">only </w:t>
      </w:r>
      <w:r w:rsidR="00164A07">
        <w:t xml:space="preserve">independent generalized accelerations </w:t>
      </w:r>
      <w:r w:rsidR="00164A07" w:rsidRPr="004F5A0C">
        <w:rPr>
          <w:position w:val="-10"/>
        </w:rPr>
        <w:object w:dxaOrig="340" w:dyaOrig="340">
          <v:shape id="_x0000_i1083" type="#_x0000_t75" style="width:17.3pt;height:16.5pt" o:ole="">
            <v:imagedata r:id="rId88" o:title=""/>
          </v:shape>
          <o:OLEObject Type="Embed" ProgID="Equation.3" ShapeID="_x0000_i1083" DrawAspect="Content" ObjectID="_1613801006" r:id="rId126"/>
        </w:object>
      </w:r>
      <w:r w:rsidR="00092084">
        <w:t xml:space="preserve"> </w:t>
      </w:r>
      <w:r w:rsidR="00164A07">
        <w:t>are integrated across time step h</w:t>
      </w:r>
    </w:p>
    <w:p w:rsidR="00164A07" w:rsidRDefault="00164A07" w:rsidP="00D048C2">
      <w:pPr>
        <w:autoSpaceDE w:val="0"/>
        <w:autoSpaceDN w:val="0"/>
        <w:adjustRightInd w:val="0"/>
      </w:pPr>
    </w:p>
    <w:p w:rsidR="00164A07" w:rsidRDefault="00164A07" w:rsidP="00D048C2">
      <w:pPr>
        <w:autoSpaceDE w:val="0"/>
        <w:autoSpaceDN w:val="0"/>
        <w:adjustRightInd w:val="0"/>
      </w:pPr>
      <w:r>
        <w:t xml:space="preserve">provides new values for </w:t>
      </w:r>
      <w:r w:rsidRPr="004F5A0C">
        <w:rPr>
          <w:position w:val="-10"/>
        </w:rPr>
        <w:object w:dxaOrig="340" w:dyaOrig="340">
          <v:shape id="_x0000_i1084" type="#_x0000_t75" style="width:17.3pt;height:16.5pt" o:ole="">
            <v:imagedata r:id="rId70" o:title=""/>
          </v:shape>
          <o:OLEObject Type="Embed" ProgID="Equation.3" ShapeID="_x0000_i1084" DrawAspect="Content" ObjectID="_1613801007" r:id="rId127"/>
        </w:object>
      </w:r>
      <w:r>
        <w:t xml:space="preserve"> and </w:t>
      </w:r>
      <w:r w:rsidRPr="004F5A0C">
        <w:rPr>
          <w:position w:val="-10"/>
        </w:rPr>
        <w:object w:dxaOrig="340" w:dyaOrig="340">
          <v:shape id="_x0000_i1085" type="#_x0000_t75" style="width:17.3pt;height:16.5pt" o:ole="">
            <v:imagedata r:id="rId91" o:title=""/>
          </v:shape>
          <o:OLEObject Type="Embed" ProgID="Equation.3" ShapeID="_x0000_i1085" DrawAspect="Content" ObjectID="_1613801008" r:id="rId128"/>
        </w:object>
      </w:r>
    </w:p>
    <w:p w:rsidR="0065765A" w:rsidRDefault="0065765A" w:rsidP="0065765A">
      <w:pPr>
        <w:autoSpaceDE w:val="0"/>
        <w:autoSpaceDN w:val="0"/>
        <w:adjustRightInd w:val="0"/>
      </w:pPr>
    </w:p>
    <w:p w:rsidR="0065765A" w:rsidRDefault="0065765A" w:rsidP="0065765A">
      <w:pPr>
        <w:autoSpaceDE w:val="0"/>
        <w:autoSpaceDN w:val="0"/>
        <w:adjustRightInd w:val="0"/>
      </w:pPr>
      <w:r w:rsidRPr="004F5A0C">
        <w:rPr>
          <w:position w:val="-10"/>
        </w:rPr>
        <w:object w:dxaOrig="340" w:dyaOrig="340">
          <v:shape id="_x0000_i1086" type="#_x0000_t75" style="width:17.3pt;height:16.5pt" o:ole="">
            <v:imagedata r:id="rId70" o:title=""/>
          </v:shape>
          <o:OLEObject Type="Embed" ProgID="Equation.3" ShapeID="_x0000_i1086" DrawAspect="Content" ObjectID="_1613801009" r:id="rId129"/>
        </w:object>
      </w:r>
      <w:r w:rsidR="009248B0">
        <w:t xml:space="preserve"> are</w:t>
      </w:r>
      <w:r>
        <w:t xml:space="preserve"> used to determine </w:t>
      </w:r>
      <w:r w:rsidRPr="004F5A0C">
        <w:rPr>
          <w:position w:val="-10"/>
        </w:rPr>
        <w:object w:dxaOrig="360" w:dyaOrig="340">
          <v:shape id="_x0000_i1087" type="#_x0000_t75" style="width:18.1pt;height:16.5pt" o:ole="">
            <v:imagedata r:id="rId94" o:title=""/>
          </v:shape>
          <o:OLEObject Type="Embed" ProgID="Equation.3" ShapeID="_x0000_i1087" DrawAspect="Content" ObjectID="_1613801010" r:id="rId130"/>
        </w:object>
      </w:r>
      <w:r>
        <w:t xml:space="preserve"> by enforcing </w:t>
      </w:r>
      <w:r w:rsidRPr="004F5A0C">
        <w:rPr>
          <w:position w:val="-10"/>
        </w:rPr>
        <w:object w:dxaOrig="920" w:dyaOrig="340">
          <v:shape id="_x0000_i1088" type="#_x0000_t75" style="width:45.65pt;height:16.5pt" o:ole="">
            <v:imagedata r:id="rId96" o:title=""/>
          </v:shape>
          <o:OLEObject Type="Embed" ProgID="Equation.3" ShapeID="_x0000_i1088" DrawAspect="Content" ObjectID="_1613801011" r:id="rId131"/>
        </w:object>
      </w:r>
      <w:r>
        <w:t xml:space="preserve"> with Newton-Raphson at each time step</w:t>
      </w:r>
    </w:p>
    <w:p w:rsidR="0065765A" w:rsidRDefault="0065765A" w:rsidP="0065765A">
      <w:pPr>
        <w:autoSpaceDE w:val="0"/>
        <w:autoSpaceDN w:val="0"/>
        <w:adjustRightInd w:val="0"/>
      </w:pPr>
    </w:p>
    <w:p w:rsidR="00C52233" w:rsidRDefault="0065765A" w:rsidP="00C52233">
      <w:pPr>
        <w:autoSpaceDE w:val="0"/>
        <w:autoSpaceDN w:val="0"/>
        <w:adjustRightInd w:val="0"/>
      </w:pPr>
      <w:r w:rsidRPr="00DA5812">
        <w:rPr>
          <w:position w:val="-12"/>
        </w:rPr>
        <w:object w:dxaOrig="2580" w:dyaOrig="400">
          <v:shape id="_x0000_i1089" type="#_x0000_t75" style="width:129.85pt;height:19.65pt" o:ole="">
            <v:imagedata r:id="rId106" o:title=""/>
          </v:shape>
          <o:OLEObject Type="Embed" ProgID="Equation.3" ShapeID="_x0000_i1089" DrawAspect="Content" ObjectID="_1613801012" r:id="rId132"/>
        </w:object>
      </w:r>
    </w:p>
    <w:p w:rsidR="00C52233" w:rsidRDefault="00C52233" w:rsidP="00C52233">
      <w:pPr>
        <w:autoSpaceDE w:val="0"/>
        <w:autoSpaceDN w:val="0"/>
        <w:adjustRightInd w:val="0"/>
      </w:pPr>
    </w:p>
    <w:p w:rsidR="004F5A0C" w:rsidRPr="00F22463" w:rsidRDefault="004F5A0C" w:rsidP="00D048C2">
      <w:pPr>
        <w:autoSpaceDE w:val="0"/>
        <w:autoSpaceDN w:val="0"/>
        <w:adjustRightInd w:val="0"/>
      </w:pPr>
    </w:p>
    <w:p w:rsidR="00D048C2" w:rsidRDefault="00D048C2" w:rsidP="006B353F">
      <w:pPr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D048C2" w:rsidRDefault="00F22463" w:rsidP="0035029D">
      <w:pPr>
        <w:jc w:val="both"/>
        <w:rPr>
          <w:b/>
        </w:rPr>
      </w:pPr>
      <w:r>
        <w:rPr>
          <w:b/>
        </w:rPr>
        <w:br w:type="page"/>
      </w:r>
      <w:r w:rsidRPr="00F22463">
        <w:rPr>
          <w:b/>
        </w:rPr>
        <w:lastRenderedPageBreak/>
        <w:t>Constraint Stabilization</w:t>
      </w:r>
    </w:p>
    <w:p w:rsidR="00F22463" w:rsidRPr="00C20108" w:rsidRDefault="00F22463" w:rsidP="00C20108">
      <w:pPr>
        <w:autoSpaceDE w:val="0"/>
        <w:autoSpaceDN w:val="0"/>
        <w:adjustRightInd w:val="0"/>
        <w:jc w:val="both"/>
      </w:pPr>
    </w:p>
    <w:p w:rsidR="00C20108" w:rsidRPr="00C20108" w:rsidRDefault="00C20108" w:rsidP="00C20108">
      <w:pPr>
        <w:autoSpaceDE w:val="0"/>
        <w:autoSpaceDN w:val="0"/>
        <w:adjustRightInd w:val="0"/>
        <w:jc w:val="both"/>
      </w:pPr>
    </w:p>
    <w:p w:rsidR="00F22463" w:rsidRPr="00C20108" w:rsidRDefault="00C20108" w:rsidP="00C20108">
      <w:pPr>
        <w:autoSpaceDE w:val="0"/>
        <w:autoSpaceDN w:val="0"/>
        <w:adjustRightInd w:val="0"/>
        <w:jc w:val="both"/>
      </w:pPr>
      <w:r w:rsidRPr="00C20108">
        <w:t xml:space="preserve">traditional acceleration constraint     </w:t>
      </w:r>
      <w:r w:rsidR="005F6ACA" w:rsidRPr="005F6ACA">
        <w:rPr>
          <w:position w:val="-10"/>
        </w:rPr>
        <w:object w:dxaOrig="920" w:dyaOrig="360">
          <v:shape id="_x0000_i1090" type="#_x0000_t75" style="width:45.65pt;height:17.3pt" o:ole="">
            <v:imagedata r:id="rId133" o:title=""/>
          </v:shape>
          <o:OLEObject Type="Embed" ProgID="Equation.3" ShapeID="_x0000_i1090" DrawAspect="Content" ObjectID="_1613801013" r:id="rId134"/>
        </w:object>
      </w:r>
    </w:p>
    <w:p w:rsidR="00D048C2" w:rsidRPr="00C20108" w:rsidRDefault="00D048C2" w:rsidP="00C20108">
      <w:pPr>
        <w:autoSpaceDE w:val="0"/>
        <w:autoSpaceDN w:val="0"/>
        <w:adjustRightInd w:val="0"/>
        <w:jc w:val="both"/>
      </w:pPr>
    </w:p>
    <w:p w:rsidR="00C20108" w:rsidRPr="00C20108" w:rsidRDefault="00C20108" w:rsidP="00C20108">
      <w:pPr>
        <w:autoSpaceDE w:val="0"/>
        <w:autoSpaceDN w:val="0"/>
        <w:adjustRightInd w:val="0"/>
        <w:jc w:val="both"/>
      </w:pPr>
    </w:p>
    <w:p w:rsidR="00F22463" w:rsidRPr="00C20108" w:rsidRDefault="00C20108" w:rsidP="00C20108">
      <w:pPr>
        <w:jc w:val="both"/>
      </w:pPr>
      <w:r w:rsidRPr="00C20108">
        <w:t xml:space="preserve">Baumgarte's modified acceleration constraint     </w:t>
      </w:r>
      <w:r w:rsidR="00BC19D6" w:rsidRPr="00C20108">
        <w:rPr>
          <w:position w:val="-10"/>
        </w:rPr>
        <w:object w:dxaOrig="4260" w:dyaOrig="360">
          <v:shape id="_x0000_i1091" type="#_x0000_t75" style="width:212.05pt;height:18.1pt" o:ole="">
            <v:imagedata r:id="rId135" o:title=""/>
          </v:shape>
          <o:OLEObject Type="Embed" ProgID="Equation.3" ShapeID="_x0000_i1091" DrawAspect="Content" ObjectID="_1613801014" r:id="rId136"/>
        </w:object>
      </w:r>
      <w:r w:rsidR="00BC19D6">
        <w:t xml:space="preserve">     </w:t>
      </w:r>
    </w:p>
    <w:p w:rsidR="00C20108" w:rsidRPr="00C20108" w:rsidRDefault="00C20108" w:rsidP="00C20108">
      <w:pPr>
        <w:jc w:val="both"/>
        <w:rPr>
          <w:b/>
        </w:rPr>
      </w:pPr>
    </w:p>
    <w:p w:rsidR="00C20108" w:rsidRPr="00C20108" w:rsidRDefault="00C20108" w:rsidP="00C20108">
      <w:pPr>
        <w:jc w:val="both"/>
      </w:pPr>
    </w:p>
    <w:p w:rsidR="00C20108" w:rsidRPr="00C20108" w:rsidRDefault="000545D1" w:rsidP="00C20108">
      <w:pPr>
        <w:jc w:val="both"/>
      </w:pPr>
      <w:r w:rsidRPr="00C20108">
        <w:rPr>
          <w:position w:val="-14"/>
        </w:rPr>
        <w:object w:dxaOrig="4280" w:dyaOrig="400">
          <v:shape id="_x0000_i1092" type="#_x0000_t75" style="width:212.85pt;height:19.65pt" o:ole="">
            <v:imagedata r:id="rId137" o:title=""/>
          </v:shape>
          <o:OLEObject Type="Embed" ProgID="Equation.3" ShapeID="_x0000_i1092" DrawAspect="Content" ObjectID="_1613801015" r:id="rId138"/>
        </w:object>
      </w:r>
    </w:p>
    <w:p w:rsidR="00C20108" w:rsidRPr="00C20108" w:rsidRDefault="00C20108" w:rsidP="00C20108">
      <w:pPr>
        <w:jc w:val="both"/>
      </w:pPr>
    </w:p>
    <w:p w:rsidR="00C20108" w:rsidRPr="00C20108" w:rsidRDefault="00C20108" w:rsidP="00C20108">
      <w:pPr>
        <w:jc w:val="both"/>
        <w:rPr>
          <w:b/>
        </w:rPr>
      </w:pPr>
    </w:p>
    <w:p w:rsidR="00C20108" w:rsidRDefault="000545D1" w:rsidP="00C20108">
      <w:r w:rsidRPr="00C20108">
        <w:rPr>
          <w:position w:val="-14"/>
        </w:rPr>
        <w:object w:dxaOrig="4380" w:dyaOrig="400">
          <v:shape id="_x0000_i1093" type="#_x0000_t75" style="width:218.35pt;height:19.65pt" o:ole="">
            <v:imagedata r:id="rId139" o:title=""/>
          </v:shape>
          <o:OLEObject Type="Embed" ProgID="Equation.3" ShapeID="_x0000_i1093" DrawAspect="Content" ObjectID="_1613801016" r:id="rId140"/>
        </w:object>
      </w:r>
    </w:p>
    <w:p w:rsidR="000545D1" w:rsidRPr="00C20108" w:rsidRDefault="000545D1" w:rsidP="000545D1">
      <w:pPr>
        <w:jc w:val="both"/>
      </w:pPr>
    </w:p>
    <w:p w:rsidR="000545D1" w:rsidRPr="00C20108" w:rsidRDefault="000545D1" w:rsidP="000545D1">
      <w:pPr>
        <w:jc w:val="both"/>
        <w:rPr>
          <w:b/>
        </w:rPr>
      </w:pPr>
    </w:p>
    <w:p w:rsidR="000545D1" w:rsidRDefault="000545D1" w:rsidP="000545D1">
      <w:r w:rsidRPr="00C20108">
        <w:rPr>
          <w:position w:val="-14"/>
        </w:rPr>
        <w:object w:dxaOrig="3900" w:dyaOrig="400">
          <v:shape id="_x0000_i1094" type="#_x0000_t75" style="width:194.35pt;height:19.65pt" o:ole="">
            <v:imagedata r:id="rId141" o:title=""/>
          </v:shape>
          <o:OLEObject Type="Embed" ProgID="Equation.3" ShapeID="_x0000_i1094" DrawAspect="Content" ObjectID="_1613801017" r:id="rId142"/>
        </w:object>
      </w:r>
    </w:p>
    <w:p w:rsidR="00BC19D6" w:rsidRPr="00C20108" w:rsidRDefault="00BC19D6" w:rsidP="00C20108">
      <w:pPr>
        <w:rPr>
          <w:b/>
        </w:rPr>
      </w:pPr>
    </w:p>
    <w:p w:rsidR="00C20108" w:rsidRDefault="00C20108" w:rsidP="00C20108"/>
    <w:p w:rsidR="00C20108" w:rsidRDefault="000545D1" w:rsidP="00C20108">
      <w:r w:rsidRPr="00C20108">
        <w:rPr>
          <w:position w:val="-14"/>
        </w:rPr>
        <w:object w:dxaOrig="5380" w:dyaOrig="400">
          <v:shape id="_x0000_i1095" type="#_x0000_t75" style="width:268.35pt;height:19.65pt" o:ole="">
            <v:imagedata r:id="rId143" o:title=""/>
          </v:shape>
          <o:OLEObject Type="Embed" ProgID="Equation.3" ShapeID="_x0000_i1095" DrawAspect="Content" ObjectID="_1613801018" r:id="rId144"/>
        </w:object>
      </w:r>
      <w:r w:rsidR="00FE547E">
        <w:t xml:space="preserve">                    </w:t>
      </w:r>
      <w:r w:rsidR="00FE547E" w:rsidRPr="00FE547E">
        <w:rPr>
          <w:position w:val="-10"/>
        </w:rPr>
        <w:object w:dxaOrig="340" w:dyaOrig="340">
          <v:shape id="_x0000_i1096" type="#_x0000_t75" style="width:17.3pt;height:16.5pt" o:ole="">
            <v:imagedata r:id="rId145" o:title=""/>
          </v:shape>
          <o:OLEObject Type="Embed" ProgID="Equation.3" ShapeID="_x0000_i1096" DrawAspect="Content" ObjectID="_1613801019" r:id="rId146"/>
        </w:object>
      </w:r>
      <w:r w:rsidR="00FE547E">
        <w:t xml:space="preserve"> is NOT unit vector</w:t>
      </w:r>
    </w:p>
    <w:p w:rsidR="00BC19D6" w:rsidRDefault="00BC19D6" w:rsidP="00C20108"/>
    <w:p w:rsidR="00BC19D6" w:rsidRDefault="00BC19D6" w:rsidP="00C20108"/>
    <w:p w:rsidR="00BC19D6" w:rsidRDefault="00BC19D6" w:rsidP="00C20108">
      <w:r w:rsidRPr="00015F06">
        <w:rPr>
          <w:position w:val="-36"/>
        </w:rPr>
        <w:object w:dxaOrig="3440" w:dyaOrig="840">
          <v:shape id="_x0000_i1097" type="#_x0000_t75" style="width:171.95pt;height:42.1pt" o:ole="">
            <v:imagedata r:id="rId86" o:title=""/>
          </v:shape>
          <o:OLEObject Type="Embed" ProgID="Equation.3" ShapeID="_x0000_i1097" DrawAspect="Content" ObjectID="_1613801020" r:id="rId147"/>
        </w:object>
      </w:r>
    </w:p>
    <w:p w:rsidR="00BC19D6" w:rsidRDefault="00BC19D6" w:rsidP="00C20108"/>
    <w:p w:rsidR="00BC19D6" w:rsidRDefault="00BC19D6" w:rsidP="00C20108"/>
    <w:p w:rsidR="00BC19D6" w:rsidRDefault="00BC19D6" w:rsidP="00C20108">
      <w:r>
        <w:t>use direct integration</w:t>
      </w:r>
    </w:p>
    <w:p w:rsidR="00BC19D6" w:rsidRDefault="00BC19D6" w:rsidP="00C20108"/>
    <w:p w:rsidR="00BC19D6" w:rsidRDefault="00BC19D6" w:rsidP="00C20108">
      <w:r>
        <w:t xml:space="preserve">no general and uniformly valid method of selecting </w:t>
      </w:r>
      <w:r w:rsidRPr="00BC19D6">
        <w:rPr>
          <w:position w:val="-6"/>
        </w:rPr>
        <w:object w:dxaOrig="220" w:dyaOrig="220">
          <v:shape id="_x0000_i1098" type="#_x0000_t75" style="width:11.4pt;height:10.6pt" o:ole="">
            <v:imagedata r:id="rId148" o:title=""/>
          </v:shape>
          <o:OLEObject Type="Embed" ProgID="Equation.3" ShapeID="_x0000_i1098" DrawAspect="Content" ObjectID="_1613801021" r:id="rId149"/>
        </w:object>
      </w:r>
      <w:r>
        <w:t xml:space="preserve"> and </w:t>
      </w:r>
      <w:r w:rsidRPr="00BC19D6">
        <w:rPr>
          <w:position w:val="-10"/>
        </w:rPr>
        <w:object w:dxaOrig="200" w:dyaOrig="320">
          <v:shape id="_x0000_i1099" type="#_x0000_t75" style="width:9.85pt;height:15.75pt" o:ole="">
            <v:imagedata r:id="rId150" o:title=""/>
          </v:shape>
          <o:OLEObject Type="Embed" ProgID="Equation.3" ShapeID="_x0000_i1099" DrawAspect="Content" ObjectID="_1613801022" r:id="rId151"/>
        </w:object>
      </w:r>
      <w:r>
        <w:t xml:space="preserve"> have been found</w:t>
      </w:r>
    </w:p>
    <w:p w:rsidR="00BC19D6" w:rsidRDefault="00BC19D6" w:rsidP="00C20108"/>
    <w:p w:rsidR="00BC19D6" w:rsidRDefault="00BC19D6" w:rsidP="00C20108">
      <w:r>
        <w:t>can lead to divergence near singularities</w:t>
      </w:r>
    </w:p>
    <w:p w:rsidR="00C20108" w:rsidRPr="00C20108" w:rsidRDefault="00C20108" w:rsidP="00C20108">
      <w:pPr>
        <w:rPr>
          <w:b/>
        </w:rPr>
      </w:pPr>
    </w:p>
    <w:p w:rsidR="00C20108" w:rsidRPr="00C20108" w:rsidRDefault="00C20108" w:rsidP="00C20108">
      <w:pPr>
        <w:rPr>
          <w:b/>
        </w:rPr>
      </w:pPr>
    </w:p>
    <w:p w:rsidR="00C20108" w:rsidRPr="00C20108" w:rsidRDefault="00C20108" w:rsidP="00C20108">
      <w:pPr>
        <w:rPr>
          <w:b/>
        </w:rPr>
      </w:pPr>
    </w:p>
    <w:p w:rsidR="00C20108" w:rsidRPr="00C20108" w:rsidRDefault="00C20108" w:rsidP="00C20108">
      <w:pPr>
        <w:rPr>
          <w:b/>
        </w:rPr>
      </w:pPr>
    </w:p>
    <w:p w:rsidR="00C20108" w:rsidRPr="00C20108" w:rsidRDefault="00C20108" w:rsidP="00C20108">
      <w:pPr>
        <w:rPr>
          <w:b/>
        </w:rPr>
      </w:pPr>
    </w:p>
    <w:p w:rsidR="00C20108" w:rsidRPr="00C20108" w:rsidRDefault="00C20108" w:rsidP="00C20108">
      <w:pPr>
        <w:rPr>
          <w:b/>
        </w:rPr>
      </w:pPr>
    </w:p>
    <w:p w:rsidR="00C20108" w:rsidRPr="00C20108" w:rsidRDefault="00C20108" w:rsidP="00C20108">
      <w:pPr>
        <w:rPr>
          <w:b/>
        </w:rPr>
      </w:pPr>
    </w:p>
    <w:p w:rsidR="00C20108" w:rsidRPr="00C20108" w:rsidRDefault="00C20108" w:rsidP="00C20108">
      <w:pPr>
        <w:rPr>
          <w:b/>
        </w:rPr>
      </w:pPr>
    </w:p>
    <w:p w:rsidR="00C20108" w:rsidRPr="00C20108" w:rsidRDefault="00C20108" w:rsidP="00C20108">
      <w:pPr>
        <w:rPr>
          <w:b/>
        </w:rPr>
      </w:pPr>
    </w:p>
    <w:p w:rsidR="00C20108" w:rsidRDefault="00C20108" w:rsidP="00C20108">
      <w:pPr>
        <w:rPr>
          <w:b/>
        </w:rPr>
      </w:pPr>
    </w:p>
    <w:p w:rsidR="00C20108" w:rsidRPr="00C20108" w:rsidRDefault="00C20108" w:rsidP="00C20108"/>
    <w:p w:rsidR="00C20108" w:rsidRDefault="00C20108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D048C2" w:rsidRPr="00053083" w:rsidRDefault="00D048C2" w:rsidP="00D048C2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Gaussian Elimination with F</w:t>
      </w:r>
      <w:r w:rsidRPr="00053083">
        <w:rPr>
          <w:b/>
          <w:sz w:val="28"/>
          <w:szCs w:val="28"/>
        </w:rPr>
        <w:t xml:space="preserve">ull </w:t>
      </w:r>
      <w:r>
        <w:rPr>
          <w:b/>
          <w:sz w:val="28"/>
          <w:szCs w:val="28"/>
        </w:rPr>
        <w:t>P</w:t>
      </w:r>
      <w:r w:rsidRPr="00053083">
        <w:rPr>
          <w:b/>
          <w:sz w:val="28"/>
          <w:szCs w:val="28"/>
        </w:rPr>
        <w:t>ivoting</w:t>
      </w:r>
    </w:p>
    <w:p w:rsidR="00D048C2" w:rsidRDefault="00D048C2" w:rsidP="00D048C2"/>
    <w:p w:rsidR="00D048C2" w:rsidRDefault="00D048C2" w:rsidP="00D048C2">
      <w:r w:rsidRPr="00D14C40">
        <w:rPr>
          <w:position w:val="-50"/>
        </w:rPr>
        <w:object w:dxaOrig="6619" w:dyaOrig="1120">
          <v:shape id="_x0000_i1100" type="#_x0000_t75" style="width:330.5pt;height:56.25pt" o:ole="">
            <v:imagedata r:id="rId152" o:title=""/>
          </v:shape>
          <o:OLEObject Type="Embed" ProgID="Equation.3" ShapeID="_x0000_i1100" DrawAspect="Content" ObjectID="_1613801023" r:id="rId153"/>
        </w:object>
      </w:r>
    </w:p>
    <w:p w:rsidR="00D048C2" w:rsidRDefault="00D048C2" w:rsidP="00D048C2"/>
    <w:p w:rsidR="00D048C2" w:rsidRDefault="00D048C2" w:rsidP="00D048C2">
      <w:r>
        <w:t>first pivot position</w:t>
      </w:r>
    </w:p>
    <w:p w:rsidR="00D048C2" w:rsidRDefault="00D048C2" w:rsidP="00D048C2">
      <w:r>
        <w:rPr>
          <w:noProof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 wp14:anchorId="57F82665" wp14:editId="65E5E281">
                <wp:simplePos x="0" y="0"/>
                <wp:positionH relativeFrom="column">
                  <wp:posOffset>0</wp:posOffset>
                </wp:positionH>
                <wp:positionV relativeFrom="paragraph">
                  <wp:posOffset>142240</wp:posOffset>
                </wp:positionV>
                <wp:extent cx="274320" cy="274320"/>
                <wp:effectExtent l="19050" t="21590" r="20955" b="18415"/>
                <wp:wrapNone/>
                <wp:docPr id="5" name="Oval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74320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6502D1D" id="Oval 6" o:spid="_x0000_s1026" style="position:absolute;margin-left:0;margin-top:11.2pt;width:21.6pt;height:21.6p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" filled="f" strokecolor="red" strokeweight="2.25pt"/>
            </w:pict>
          </mc:Fallback>
        </mc:AlternateContent>
      </w:r>
    </w:p>
    <w:p w:rsidR="00D048C2" w:rsidRDefault="00D048C2" w:rsidP="00D048C2">
      <w:r w:rsidRPr="00D14C40">
        <w:rPr>
          <w:position w:val="-50"/>
        </w:rPr>
        <w:object w:dxaOrig="2520" w:dyaOrig="1120">
          <v:shape id="_x0000_i1101" type="#_x0000_t75" style="width:125.9pt;height:56.25pt" o:ole="">
            <v:imagedata r:id="rId154" o:title=""/>
          </v:shape>
          <o:OLEObject Type="Embed" ProgID="Equation.3" ShapeID="_x0000_i1101" DrawAspect="Content" ObjectID="_1613801024" r:id="rId155"/>
        </w:object>
      </w:r>
    </w:p>
    <w:p w:rsidR="00D048C2" w:rsidRDefault="00D048C2" w:rsidP="00D048C2"/>
    <w:p w:rsidR="00D048C2" w:rsidRDefault="00D048C2" w:rsidP="00D048C2">
      <w:r>
        <w:t>find largest absolute value below and to the right of pivot</w:t>
      </w:r>
    </w:p>
    <w:p w:rsidR="00D048C2" w:rsidRDefault="00D048C2" w:rsidP="00D048C2"/>
    <w:p w:rsidR="00D048C2" w:rsidRDefault="00D048C2" w:rsidP="00D048C2">
      <w:r>
        <w:rPr>
          <w:noProof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3F2F6BB2" wp14:editId="194356AC">
                <wp:simplePos x="0" y="0"/>
                <wp:positionH relativeFrom="column">
                  <wp:posOffset>481965</wp:posOffset>
                </wp:positionH>
                <wp:positionV relativeFrom="paragraph">
                  <wp:posOffset>442595</wp:posOffset>
                </wp:positionV>
                <wp:extent cx="274320" cy="274320"/>
                <wp:effectExtent l="15240" t="19685" r="15240" b="20320"/>
                <wp:wrapNone/>
                <wp:docPr id="4" name="Rectangl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7432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AD22CDE" id="Rectangle 13" o:spid="_x0000_s1026" style="position:absolute;margin-left:37.95pt;margin-top:34.85pt;width:21.6pt;height:21.6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" filled="f" strokecolor="red" strokeweight="2.25pt"/>
            </w:pict>
          </mc:Fallback>
        </mc:AlternateContent>
      </w:r>
      <w:r w:rsidRPr="00D14C40">
        <w:rPr>
          <w:position w:val="-50"/>
        </w:rPr>
        <w:object w:dxaOrig="2520" w:dyaOrig="1120">
          <v:shape id="_x0000_i1102" type="#_x0000_t75" style="width:125.9pt;height:56.25pt" o:ole="">
            <v:imagedata r:id="rId154" o:title=""/>
          </v:shape>
          <o:OLEObject Type="Embed" ProgID="Equation.3" ShapeID="_x0000_i1102" DrawAspect="Content" ObjectID="_1613801025" r:id="rId156"/>
        </w:object>
      </w:r>
    </w:p>
    <w:p w:rsidR="00D048C2" w:rsidRDefault="00D048C2" w:rsidP="00D048C2"/>
    <w:p w:rsidR="00D048C2" w:rsidRDefault="00D048C2" w:rsidP="00D048C2">
      <w:r>
        <w:t xml:space="preserve">swap columns to get largest absolute value in pivot column (swap columns 1 and 3) </w:t>
      </w:r>
    </w:p>
    <w:p w:rsidR="00D048C2" w:rsidRDefault="00D048C2" w:rsidP="00D048C2">
      <w:r w:rsidRPr="00D14C40">
        <w:rPr>
          <w:b/>
          <w:u w:val="single"/>
        </w:rPr>
        <w:t>and</w:t>
      </w:r>
      <w:r w:rsidRPr="00D14C40">
        <w:t xml:space="preserve"> </w:t>
      </w:r>
      <w:r>
        <w:t>swap corresponding rows in list of variables</w:t>
      </w:r>
    </w:p>
    <w:p w:rsidR="00D048C2" w:rsidRDefault="00D048C2" w:rsidP="00D048C2"/>
    <w:p w:rsidR="00D048C2" w:rsidRDefault="00D048C2" w:rsidP="00D048C2">
      <w:r w:rsidRPr="00D14C40">
        <w:rPr>
          <w:position w:val="-50"/>
        </w:rPr>
        <w:object w:dxaOrig="2520" w:dyaOrig="1120">
          <v:shape id="_x0000_i1103" type="#_x0000_t75" style="width:125.9pt;height:56.25pt" o:ole="">
            <v:imagedata r:id="rId157" o:title=""/>
          </v:shape>
          <o:OLEObject Type="Embed" ProgID="Equation.3" ShapeID="_x0000_i1103" DrawAspect="Content" ObjectID="_1613801026" r:id="rId158"/>
        </w:object>
      </w:r>
    </w:p>
    <w:p w:rsidR="00D048C2" w:rsidRDefault="00D048C2" w:rsidP="00D048C2"/>
    <w:p w:rsidR="00D048C2" w:rsidRDefault="00D048C2" w:rsidP="00D048C2">
      <w:r>
        <w:t>swap rows to get largest absolute value in pivot row (swap rows 1 and 3)</w:t>
      </w:r>
    </w:p>
    <w:p w:rsidR="00D048C2" w:rsidRDefault="00D048C2" w:rsidP="00D048C2">
      <w:r w:rsidRPr="00D14C40">
        <w:rPr>
          <w:b/>
          <w:u w:val="single"/>
        </w:rPr>
        <w:t>and</w:t>
      </w:r>
      <w:r w:rsidRPr="00D14C40">
        <w:t xml:space="preserve"> </w:t>
      </w:r>
      <w:r>
        <w:t>swap rows in right-hand side (RHS)</w:t>
      </w:r>
    </w:p>
    <w:p w:rsidR="00D048C2" w:rsidRDefault="00D048C2" w:rsidP="00D048C2"/>
    <w:p w:rsidR="00D048C2" w:rsidRDefault="00D048C2" w:rsidP="00D048C2">
      <w:r w:rsidRPr="00D14C40">
        <w:rPr>
          <w:position w:val="-50"/>
        </w:rPr>
        <w:object w:dxaOrig="2520" w:dyaOrig="1120">
          <v:shape id="_x0000_i1104" type="#_x0000_t75" style="width:125.9pt;height:56.25pt" o:ole="">
            <v:imagedata r:id="rId159" o:title=""/>
          </v:shape>
          <o:OLEObject Type="Embed" ProgID="Equation.3" ShapeID="_x0000_i1104" DrawAspect="Content" ObjectID="_1613801027" r:id="rId160"/>
        </w:object>
      </w:r>
    </w:p>
    <w:p w:rsidR="00D048C2" w:rsidRDefault="00D048C2" w:rsidP="00D048C2"/>
    <w:p w:rsidR="00D048C2" w:rsidRDefault="00D048C2" w:rsidP="00D048C2">
      <w:r>
        <w:t>normalize pivot row including RHS</w:t>
      </w:r>
    </w:p>
    <w:p w:rsidR="00D048C2" w:rsidRDefault="00D048C2" w:rsidP="00D048C2"/>
    <w:p w:rsidR="00D048C2" w:rsidRDefault="00D048C2" w:rsidP="00D048C2">
      <w:r w:rsidRPr="00D14C40">
        <w:rPr>
          <w:position w:val="-50"/>
        </w:rPr>
        <w:object w:dxaOrig="2920" w:dyaOrig="1120">
          <v:shape id="_x0000_i1105" type="#_x0000_t75" style="width:146.35pt;height:56.25pt" o:ole="">
            <v:imagedata r:id="rId161" o:title=""/>
          </v:shape>
          <o:OLEObject Type="Embed" ProgID="Equation.3" ShapeID="_x0000_i1105" DrawAspect="Content" ObjectID="_1613801028" r:id="rId162"/>
        </w:object>
      </w:r>
    </w:p>
    <w:p w:rsidR="00D048C2" w:rsidRDefault="00D048C2" w:rsidP="00D048C2"/>
    <w:p w:rsidR="00D048C2" w:rsidRDefault="00D048C2" w:rsidP="00D048C2">
      <w:r>
        <w:br w:type="page"/>
      </w:r>
      <w:r>
        <w:lastRenderedPageBreak/>
        <w:t>multiply pivot row times 4 and subtract from row 2</w:t>
      </w:r>
    </w:p>
    <w:p w:rsidR="00D048C2" w:rsidRDefault="00D048C2" w:rsidP="00D048C2"/>
    <w:p w:rsidR="00D048C2" w:rsidRDefault="00D048C2" w:rsidP="00D048C2">
      <w:r w:rsidRPr="00D14C40">
        <w:rPr>
          <w:position w:val="-50"/>
        </w:rPr>
        <w:object w:dxaOrig="3280" w:dyaOrig="1120">
          <v:shape id="_x0000_i1106" type="#_x0000_t75" style="width:164.45pt;height:56.25pt" o:ole="">
            <v:imagedata r:id="rId163" o:title=""/>
          </v:shape>
          <o:OLEObject Type="Embed" ProgID="Equation.3" ShapeID="_x0000_i1106" DrawAspect="Content" ObjectID="_1613801029" r:id="rId164"/>
        </w:object>
      </w:r>
    </w:p>
    <w:p w:rsidR="00D048C2" w:rsidRDefault="00D048C2" w:rsidP="00D048C2"/>
    <w:p w:rsidR="00D048C2" w:rsidRDefault="00D048C2" w:rsidP="00D048C2">
      <w:r>
        <w:t>multiply pivot row times -2 and subtract from row 3</w:t>
      </w:r>
    </w:p>
    <w:p w:rsidR="00D048C2" w:rsidRDefault="00D048C2" w:rsidP="00D048C2"/>
    <w:p w:rsidR="00D048C2" w:rsidRDefault="00D048C2" w:rsidP="00D048C2">
      <w:r w:rsidRPr="00D14C40">
        <w:rPr>
          <w:position w:val="-50"/>
        </w:rPr>
        <w:object w:dxaOrig="3100" w:dyaOrig="1120">
          <v:shape id="_x0000_i1107" type="#_x0000_t75" style="width:155.4pt;height:56.25pt" o:ole="">
            <v:imagedata r:id="rId165" o:title=""/>
          </v:shape>
          <o:OLEObject Type="Embed" ProgID="Equation.3" ShapeID="_x0000_i1107" DrawAspect="Content" ObjectID="_1613801030" r:id="rId166"/>
        </w:object>
      </w:r>
    </w:p>
    <w:p w:rsidR="00D048C2" w:rsidRDefault="00D048C2" w:rsidP="00D048C2"/>
    <w:p w:rsidR="00D048C2" w:rsidRDefault="00D048C2" w:rsidP="00D048C2">
      <w:r>
        <w:t>second pivot position</w:t>
      </w:r>
    </w:p>
    <w:p w:rsidR="00D048C2" w:rsidRDefault="00D048C2" w:rsidP="00D048C2"/>
    <w:p w:rsidR="00D048C2" w:rsidRDefault="00D048C2" w:rsidP="00D048C2">
      <w:r>
        <w:rPr>
          <w:noProof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4760B124" wp14:editId="637895CE">
                <wp:simplePos x="0" y="0"/>
                <wp:positionH relativeFrom="column">
                  <wp:posOffset>257175</wp:posOffset>
                </wp:positionH>
                <wp:positionV relativeFrom="paragraph">
                  <wp:posOffset>224155</wp:posOffset>
                </wp:positionV>
                <wp:extent cx="274320" cy="274320"/>
                <wp:effectExtent l="19050" t="19685" r="20955" b="20320"/>
                <wp:wrapNone/>
                <wp:docPr id="3" name="Oval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74320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12C8D8D" id="Oval 8" o:spid="_x0000_s1026" style="position:absolute;margin-left:20.25pt;margin-top:17.65pt;width:21.6pt;height:21.6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" filled="f" strokecolor="red" strokeweight="2.25pt"/>
            </w:pict>
          </mc:Fallback>
        </mc:AlternateContent>
      </w:r>
      <w:r w:rsidRPr="00D14C40">
        <w:rPr>
          <w:position w:val="-50"/>
        </w:rPr>
        <w:object w:dxaOrig="3100" w:dyaOrig="1120">
          <v:shape id="_x0000_i1108" type="#_x0000_t75" style="width:155.4pt;height:56.25pt" o:ole="">
            <v:imagedata r:id="rId167" o:title=""/>
          </v:shape>
          <o:OLEObject Type="Embed" ProgID="Equation.3" ShapeID="_x0000_i1108" DrawAspect="Content" ObjectID="_1613801031" r:id="rId168"/>
        </w:object>
      </w:r>
    </w:p>
    <w:p w:rsidR="00D048C2" w:rsidRDefault="00D048C2" w:rsidP="00D048C2"/>
    <w:p w:rsidR="00D048C2" w:rsidRDefault="00D048C2" w:rsidP="00D048C2">
      <w:r>
        <w:t>find largest absolute value below and to the right of pivot</w:t>
      </w:r>
    </w:p>
    <w:p w:rsidR="00D048C2" w:rsidRDefault="00D048C2" w:rsidP="00D048C2"/>
    <w:p w:rsidR="00D048C2" w:rsidRDefault="00D048C2" w:rsidP="00D048C2">
      <w:r>
        <w:rPr>
          <w:noProof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2417F6F9" wp14:editId="466A80F4">
                <wp:simplePos x="0" y="0"/>
                <wp:positionH relativeFrom="column">
                  <wp:posOffset>653415</wp:posOffset>
                </wp:positionH>
                <wp:positionV relativeFrom="paragraph">
                  <wp:posOffset>441960</wp:posOffset>
                </wp:positionV>
                <wp:extent cx="274320" cy="274320"/>
                <wp:effectExtent l="15240" t="17145" r="15240" b="22860"/>
                <wp:wrapNone/>
                <wp:docPr id="2" name="Rectangl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7432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6F1FBAF" id="Rectangle 14" o:spid="_x0000_s1026" style="position:absolute;margin-left:51.45pt;margin-top:34.8pt;width:21.6pt;height:21.6p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" filled="f" strokecolor="red" strokeweight="2.25pt"/>
            </w:pict>
          </mc:Fallback>
        </mc:AlternateContent>
      </w:r>
      <w:r w:rsidRPr="00D14C40">
        <w:rPr>
          <w:position w:val="-50"/>
        </w:rPr>
        <w:object w:dxaOrig="3100" w:dyaOrig="1120">
          <v:shape id="_x0000_i1109" type="#_x0000_t75" style="width:155.4pt;height:56.25pt" o:ole="">
            <v:imagedata r:id="rId167" o:title=""/>
          </v:shape>
          <o:OLEObject Type="Embed" ProgID="Equation.3" ShapeID="_x0000_i1109" DrawAspect="Content" ObjectID="_1613801032" r:id="rId169"/>
        </w:object>
      </w:r>
    </w:p>
    <w:p w:rsidR="00D048C2" w:rsidRDefault="00D048C2" w:rsidP="00D048C2"/>
    <w:p w:rsidR="00D048C2" w:rsidRDefault="00D048C2" w:rsidP="00D048C2">
      <w:r>
        <w:t xml:space="preserve">swap columns to get largest absolute value in pivot column (swap columns 2 and 3) </w:t>
      </w:r>
    </w:p>
    <w:p w:rsidR="00D048C2" w:rsidRDefault="00D048C2" w:rsidP="00D048C2">
      <w:r w:rsidRPr="00D14C40">
        <w:rPr>
          <w:b/>
          <w:u w:val="single"/>
        </w:rPr>
        <w:t>and</w:t>
      </w:r>
      <w:r w:rsidRPr="00D14C40">
        <w:t xml:space="preserve"> </w:t>
      </w:r>
      <w:r>
        <w:t>swap corresponding rows in list of variables</w:t>
      </w:r>
    </w:p>
    <w:p w:rsidR="00D048C2" w:rsidRDefault="00D048C2" w:rsidP="00D048C2"/>
    <w:p w:rsidR="00D048C2" w:rsidRDefault="00D048C2" w:rsidP="00D048C2">
      <w:r w:rsidRPr="00D14C40">
        <w:rPr>
          <w:position w:val="-50"/>
        </w:rPr>
        <w:object w:dxaOrig="3100" w:dyaOrig="1120">
          <v:shape id="_x0000_i1110" type="#_x0000_t75" style="width:155.4pt;height:56.25pt" o:ole="">
            <v:imagedata r:id="rId170" o:title=""/>
          </v:shape>
          <o:OLEObject Type="Embed" ProgID="Equation.3" ShapeID="_x0000_i1110" DrawAspect="Content" ObjectID="_1613801033" r:id="rId171"/>
        </w:object>
      </w:r>
    </w:p>
    <w:p w:rsidR="00D048C2" w:rsidRDefault="00D048C2" w:rsidP="00D048C2"/>
    <w:p w:rsidR="00D048C2" w:rsidRDefault="00D048C2" w:rsidP="00D048C2">
      <w:r>
        <w:t>swap rows to get largest absolute value in pivot row (swap rows 1 and 3)</w:t>
      </w:r>
    </w:p>
    <w:p w:rsidR="00D048C2" w:rsidRDefault="00D048C2" w:rsidP="00D048C2">
      <w:r w:rsidRPr="00D14C40">
        <w:rPr>
          <w:b/>
          <w:u w:val="single"/>
        </w:rPr>
        <w:t>and</w:t>
      </w:r>
      <w:r w:rsidRPr="00D14C40">
        <w:t xml:space="preserve"> </w:t>
      </w:r>
      <w:r>
        <w:t>swap rows in RHS</w:t>
      </w:r>
    </w:p>
    <w:p w:rsidR="00D048C2" w:rsidRDefault="00D048C2" w:rsidP="00D048C2"/>
    <w:p w:rsidR="00D048C2" w:rsidRDefault="00D048C2" w:rsidP="00D048C2">
      <w:r w:rsidRPr="00D14C40">
        <w:rPr>
          <w:position w:val="-50"/>
        </w:rPr>
        <w:object w:dxaOrig="3100" w:dyaOrig="1120">
          <v:shape id="_x0000_i1111" type="#_x0000_t75" style="width:155.4pt;height:56.25pt" o:ole="">
            <v:imagedata r:id="rId172" o:title=""/>
          </v:shape>
          <o:OLEObject Type="Embed" ProgID="Equation.3" ShapeID="_x0000_i1111" DrawAspect="Content" ObjectID="_1613801034" r:id="rId173"/>
        </w:object>
      </w:r>
    </w:p>
    <w:p w:rsidR="00D048C2" w:rsidRDefault="00D048C2" w:rsidP="00D048C2"/>
    <w:p w:rsidR="00D048C2" w:rsidRDefault="00D048C2" w:rsidP="00D048C2">
      <w:r>
        <w:br w:type="page"/>
      </w:r>
      <w:r>
        <w:lastRenderedPageBreak/>
        <w:t>normalize pivot row including RHS</w:t>
      </w:r>
    </w:p>
    <w:p w:rsidR="00D048C2" w:rsidRDefault="00D048C2" w:rsidP="00D048C2"/>
    <w:p w:rsidR="00D048C2" w:rsidRDefault="00D048C2" w:rsidP="00D048C2">
      <w:r w:rsidRPr="00D14C40">
        <w:rPr>
          <w:position w:val="-50"/>
        </w:rPr>
        <w:object w:dxaOrig="3260" w:dyaOrig="1120">
          <v:shape id="_x0000_i1112" type="#_x0000_t75" style="width:162.5pt;height:56.25pt" o:ole="">
            <v:imagedata r:id="rId174" o:title=""/>
          </v:shape>
          <o:OLEObject Type="Embed" ProgID="Equation.3" ShapeID="_x0000_i1112" DrawAspect="Content" ObjectID="_1613801035" r:id="rId175"/>
        </w:object>
      </w:r>
    </w:p>
    <w:p w:rsidR="00D048C2" w:rsidRDefault="00D048C2" w:rsidP="00D048C2"/>
    <w:p w:rsidR="00D048C2" w:rsidRDefault="00D048C2" w:rsidP="00D048C2">
      <w:r>
        <w:t>multiply pivot row times -0.6 and subtract from row 3</w:t>
      </w:r>
    </w:p>
    <w:p w:rsidR="00D048C2" w:rsidRDefault="00D048C2" w:rsidP="00D048C2"/>
    <w:p w:rsidR="00D048C2" w:rsidRDefault="00D048C2" w:rsidP="00D048C2">
      <w:r w:rsidRPr="00D14C40">
        <w:rPr>
          <w:position w:val="-50"/>
        </w:rPr>
        <w:object w:dxaOrig="3080" w:dyaOrig="1120">
          <v:shape id="_x0000_i1113" type="#_x0000_t75" style="width:153.85pt;height:56.25pt" o:ole="">
            <v:imagedata r:id="rId176" o:title=""/>
          </v:shape>
          <o:OLEObject Type="Embed" ProgID="Equation.3" ShapeID="_x0000_i1113" DrawAspect="Content" ObjectID="_1613801036" r:id="rId177"/>
        </w:object>
      </w:r>
    </w:p>
    <w:p w:rsidR="00D048C2" w:rsidRDefault="00D048C2" w:rsidP="00D048C2"/>
    <w:p w:rsidR="00D048C2" w:rsidRDefault="00D048C2" w:rsidP="00D048C2">
      <w:r>
        <w:t>third pivot position</w:t>
      </w:r>
    </w:p>
    <w:p w:rsidR="00D048C2" w:rsidRDefault="00D048C2" w:rsidP="00D048C2"/>
    <w:p w:rsidR="00D048C2" w:rsidRDefault="00D048C2" w:rsidP="00D048C2">
      <w:r>
        <w:rPr>
          <w:noProof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 wp14:anchorId="7EE1E9F4" wp14:editId="3BD92343">
                <wp:simplePos x="0" y="0"/>
                <wp:positionH relativeFrom="column">
                  <wp:posOffset>590550</wp:posOffset>
                </wp:positionH>
                <wp:positionV relativeFrom="paragraph">
                  <wp:posOffset>443230</wp:posOffset>
                </wp:positionV>
                <wp:extent cx="274320" cy="274320"/>
                <wp:effectExtent l="19050" t="19685" r="20955" b="20320"/>
                <wp:wrapNone/>
                <wp:docPr id="1" name="Oval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74320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CAB8127" id="Oval 10" o:spid="_x0000_s1026" style="position:absolute;margin-left:46.5pt;margin-top:34.9pt;width:21.6pt;height:21.6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" filled="f" strokecolor="red" strokeweight="2.25pt"/>
            </w:pict>
          </mc:Fallback>
        </mc:AlternateContent>
      </w:r>
      <w:r w:rsidRPr="00D14C40">
        <w:rPr>
          <w:position w:val="-50"/>
        </w:rPr>
        <w:object w:dxaOrig="3080" w:dyaOrig="1120">
          <v:shape id="_x0000_i1114" type="#_x0000_t75" style="width:153.85pt;height:56.25pt" o:ole="">
            <v:imagedata r:id="rId178" o:title=""/>
          </v:shape>
          <o:OLEObject Type="Embed" ProgID="Equation.3" ShapeID="_x0000_i1114" DrawAspect="Content" ObjectID="_1613801037" r:id="rId179"/>
        </w:object>
      </w:r>
    </w:p>
    <w:p w:rsidR="00D048C2" w:rsidRDefault="00D048C2" w:rsidP="00D048C2"/>
    <w:p w:rsidR="00D048C2" w:rsidRDefault="00D048C2" w:rsidP="00D048C2">
      <w:r>
        <w:t>normalize pivot row including RHS</w:t>
      </w:r>
    </w:p>
    <w:p w:rsidR="00D048C2" w:rsidRDefault="00D048C2" w:rsidP="00D048C2"/>
    <w:p w:rsidR="00D048C2" w:rsidRDefault="00D048C2" w:rsidP="00D048C2">
      <w:r w:rsidRPr="00D14C40">
        <w:rPr>
          <w:position w:val="-50"/>
        </w:rPr>
        <w:object w:dxaOrig="3080" w:dyaOrig="1120">
          <v:shape id="_x0000_i1115" type="#_x0000_t75" style="width:153.85pt;height:56.25pt" o:ole="">
            <v:imagedata r:id="rId180" o:title=""/>
          </v:shape>
          <o:OLEObject Type="Embed" ProgID="Equation.3" ShapeID="_x0000_i1115" DrawAspect="Content" ObjectID="_1613801038" r:id="rId181"/>
        </w:object>
      </w:r>
      <w:r>
        <w:t xml:space="preserve"> </w:t>
      </w:r>
    </w:p>
    <w:p w:rsidR="00D048C2" w:rsidRDefault="00D048C2" w:rsidP="00D048C2"/>
    <w:p w:rsidR="00D048C2" w:rsidRDefault="00D048C2" w:rsidP="00D048C2">
      <w:r>
        <w:t>back-substitution</w:t>
      </w:r>
    </w:p>
    <w:p w:rsidR="00D048C2" w:rsidRDefault="00D048C2" w:rsidP="00D048C2"/>
    <w:p w:rsidR="00D048C2" w:rsidRDefault="00D048C2" w:rsidP="00D048C2">
      <w:r w:rsidRPr="002E61DF">
        <w:rPr>
          <w:position w:val="-12"/>
        </w:rPr>
        <w:object w:dxaOrig="4380" w:dyaOrig="360">
          <v:shape id="_x0000_i1116" type="#_x0000_t75" style="width:219.15pt;height:18.1pt" o:ole="">
            <v:imagedata r:id="rId182" o:title=""/>
          </v:shape>
          <o:OLEObject Type="Embed" ProgID="Equation.3" ShapeID="_x0000_i1116" DrawAspect="Content" ObjectID="_1613801039" r:id="rId183"/>
        </w:object>
      </w:r>
    </w:p>
    <w:p w:rsidR="00D048C2" w:rsidRDefault="00D048C2" w:rsidP="00D048C2"/>
    <w:p w:rsidR="00D048C2" w:rsidRPr="00F94DF1" w:rsidRDefault="00D048C2" w:rsidP="00D048C2">
      <w:pPr>
        <w:autoSpaceDE w:val="0"/>
        <w:autoSpaceDN w:val="0"/>
        <w:adjustRightInd w:val="0"/>
        <w:rPr>
          <w:b/>
        </w:rPr>
      </w:pPr>
      <w:r>
        <w:br w:type="page"/>
      </w:r>
      <w:r>
        <w:rPr>
          <w:b/>
        </w:rPr>
        <w:lastRenderedPageBreak/>
        <w:t>Results for full Jacobian (kinematically driven)</w:t>
      </w:r>
      <w:r w:rsidR="00A14EEC">
        <w:rPr>
          <w:b/>
        </w:rPr>
        <w:t xml:space="preserve"> for web cutter at phi2 = 85.5 deg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683270">
        <w:rPr>
          <w:rFonts w:ascii="Courier" w:hAnsi="Courier"/>
          <w:sz w:val="16"/>
          <w:szCs w:val="16"/>
        </w:rPr>
        <w:t>JAC =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683270">
        <w:rPr>
          <w:rFonts w:ascii="Courier" w:hAnsi="Courier"/>
          <w:sz w:val="16"/>
          <w:szCs w:val="16"/>
        </w:rPr>
        <w:t xml:space="preserve">    1.0000         0    1.9938         0         0         0         0         0         0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683270">
        <w:rPr>
          <w:rFonts w:ascii="Courier" w:hAnsi="Courier"/>
          <w:sz w:val="16"/>
          <w:szCs w:val="16"/>
        </w:rPr>
        <w:t xml:space="preserve">         0    1.0000   -0.1569         0         0         0         0         0         0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683270">
        <w:rPr>
          <w:rFonts w:ascii="Courier" w:hAnsi="Courier"/>
          <w:sz w:val="16"/>
          <w:szCs w:val="16"/>
        </w:rPr>
        <w:t xml:space="preserve">   -1.0000         0    1.9938    1.0000         0    8.6477         0         0         0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683270">
        <w:rPr>
          <w:rFonts w:ascii="Courier" w:hAnsi="Courier"/>
          <w:sz w:val="16"/>
          <w:szCs w:val="16"/>
        </w:rPr>
        <w:t xml:space="preserve">         0   -1.0000   -0.1569         0    1.0000   -6.4024         0         0         0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683270">
        <w:rPr>
          <w:rFonts w:ascii="Courier" w:hAnsi="Courier"/>
          <w:sz w:val="16"/>
          <w:szCs w:val="16"/>
        </w:rPr>
        <w:t xml:space="preserve">         0         0         0   -1.0000         0    4.3622    1.0000         0   -7.8080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683270">
        <w:rPr>
          <w:rFonts w:ascii="Courier" w:hAnsi="Courier"/>
          <w:sz w:val="16"/>
          <w:szCs w:val="16"/>
        </w:rPr>
        <w:t xml:space="preserve">         0         0         0         0   -1.0000    0.6374         0    1.0000   -7.0912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683270">
        <w:rPr>
          <w:rFonts w:ascii="Courier" w:hAnsi="Courier"/>
          <w:sz w:val="16"/>
          <w:szCs w:val="16"/>
        </w:rPr>
        <w:t xml:space="preserve">         0         0         0         0         0         0    1.0000         0   11.2196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683270">
        <w:rPr>
          <w:rFonts w:ascii="Courier" w:hAnsi="Courier"/>
          <w:sz w:val="16"/>
          <w:szCs w:val="16"/>
        </w:rPr>
        <w:t xml:space="preserve">         0         0         0         0         0         0         0    1.0000    0.0400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683270">
        <w:rPr>
          <w:rFonts w:ascii="Courier" w:hAnsi="Courier"/>
          <w:sz w:val="16"/>
          <w:szCs w:val="16"/>
        </w:rPr>
        <w:t xml:space="preserve">         0         0    1.0000         0         0         0         0         0         0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683270">
        <w:rPr>
          <w:rFonts w:ascii="Courier" w:hAnsi="Courier"/>
          <w:sz w:val="16"/>
          <w:szCs w:val="16"/>
        </w:rPr>
        <w:t>gamma_transpose =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683270">
        <w:rPr>
          <w:rFonts w:ascii="Courier" w:hAnsi="Courier"/>
          <w:sz w:val="16"/>
          <w:szCs w:val="16"/>
        </w:rPr>
        <w:t xml:space="preserve">   -6.1949  -78.7134  -13.4946  -88.5732   -1.7142   -2.2860    0.0138   -3.8620         0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683270">
        <w:rPr>
          <w:rFonts w:ascii="Courier" w:hAnsi="Courier"/>
          <w:sz w:val="16"/>
          <w:szCs w:val="16"/>
        </w:rPr>
        <w:t>a =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683270">
        <w:rPr>
          <w:rFonts w:ascii="Courier" w:hAnsi="Courier"/>
          <w:sz w:val="16"/>
          <w:szCs w:val="16"/>
        </w:rPr>
        <w:t xml:space="preserve">    1.0000         0         0    0.0891         0         0         0         0         0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683270">
        <w:rPr>
          <w:rFonts w:ascii="Courier" w:hAnsi="Courier"/>
          <w:sz w:val="16"/>
          <w:szCs w:val="16"/>
        </w:rPr>
        <w:t xml:space="preserve">         0    1.0000    0.2306         0   -0.1156         0         0         0    0.1156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683270">
        <w:rPr>
          <w:rFonts w:ascii="Courier" w:hAnsi="Courier"/>
          <w:sz w:val="16"/>
          <w:szCs w:val="16"/>
        </w:rPr>
        <w:t xml:space="preserve">         0         0    1.0000         0    0.5016         0         0         0         0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683270">
        <w:rPr>
          <w:rFonts w:ascii="Courier" w:hAnsi="Courier"/>
          <w:sz w:val="16"/>
          <w:szCs w:val="16"/>
        </w:rPr>
        <w:t xml:space="preserve">         0         0         0    1.0000    0.5949         0         0         0   -0.8871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683270">
        <w:rPr>
          <w:rFonts w:ascii="Courier" w:hAnsi="Courier"/>
          <w:sz w:val="16"/>
          <w:szCs w:val="16"/>
        </w:rPr>
        <w:t xml:space="preserve">         0         0         0         0    1.0000   -0.7133         0    0.7133   -0.5281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683270">
        <w:rPr>
          <w:rFonts w:ascii="Courier" w:hAnsi="Courier"/>
          <w:sz w:val="16"/>
          <w:szCs w:val="16"/>
        </w:rPr>
        <w:t xml:space="preserve">         0         0         0         0         0    1.0000   -0.8598   -0.1402   -0.3149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683270">
        <w:rPr>
          <w:rFonts w:ascii="Courier" w:hAnsi="Courier"/>
          <w:sz w:val="16"/>
          <w:szCs w:val="16"/>
        </w:rPr>
        <w:t xml:space="preserve">         0         0         0         0         0         0    1.0000   -0.0013   -0.0016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683270">
        <w:rPr>
          <w:rFonts w:ascii="Courier" w:hAnsi="Courier"/>
          <w:sz w:val="16"/>
          <w:szCs w:val="16"/>
        </w:rPr>
        <w:t xml:space="preserve">         0         0         0         0         0         0         0    1.0000    0.0623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683270">
        <w:rPr>
          <w:rFonts w:ascii="Courier" w:hAnsi="Courier"/>
          <w:sz w:val="16"/>
          <w:szCs w:val="16"/>
        </w:rPr>
        <w:t xml:space="preserve">         0         0         0         0         0         0         0         0    1.0000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683270">
        <w:rPr>
          <w:rFonts w:ascii="Courier" w:hAnsi="Courier"/>
          <w:sz w:val="16"/>
          <w:szCs w:val="16"/>
        </w:rPr>
        <w:t>b_transpose =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683270">
        <w:rPr>
          <w:rFonts w:ascii="Courier" w:hAnsi="Courier"/>
          <w:sz w:val="16"/>
          <w:szCs w:val="16"/>
        </w:rPr>
        <w:t xml:space="preserve">    0.0012   -1.5605   -3.1071    1.1661   67.3777  -11.1126   -3.9788  -87.9252 -147.8370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683270">
        <w:rPr>
          <w:rFonts w:ascii="Courier" w:hAnsi="Courier"/>
          <w:sz w:val="16"/>
          <w:szCs w:val="16"/>
        </w:rPr>
        <w:t>xlist_transpose =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683270">
        <w:rPr>
          <w:rFonts w:ascii="Courier" w:hAnsi="Courier"/>
          <w:sz w:val="16"/>
          <w:szCs w:val="16"/>
        </w:rPr>
        <w:t xml:space="preserve">     9     6     3     7     1     5     8     2     4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683270">
        <w:rPr>
          <w:rFonts w:ascii="Courier" w:hAnsi="Courier"/>
          <w:sz w:val="16"/>
          <w:szCs w:val="16"/>
        </w:rPr>
        <w:t>qdd_transpose =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</w:p>
    <w:p w:rsidR="00D048C2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683270">
        <w:rPr>
          <w:rFonts w:ascii="Courier" w:hAnsi="Courier"/>
          <w:sz w:val="16"/>
          <w:szCs w:val="16"/>
        </w:rPr>
        <w:t xml:space="preserve">   -6.1949  -78.7134         0 -147.8370  -72.4115   14.8187 -126.2931   -4.3123   11.2577</w:t>
      </w:r>
    </w:p>
    <w:p w:rsidR="00D048C2" w:rsidRDefault="00D048C2" w:rsidP="00D048C2">
      <w:pPr>
        <w:rPr>
          <w:rFonts w:ascii="Courier" w:hAnsi="Courier"/>
          <w:sz w:val="16"/>
          <w:szCs w:val="16"/>
        </w:rPr>
      </w:pPr>
      <w:r>
        <w:rPr>
          <w:rFonts w:ascii="Courier" w:hAnsi="Courier"/>
          <w:sz w:val="16"/>
          <w:szCs w:val="16"/>
        </w:rPr>
        <w:br w:type="page"/>
      </w:r>
    </w:p>
    <w:p w:rsidR="00D048C2" w:rsidRDefault="00D048C2" w:rsidP="00D048C2">
      <w:pPr>
        <w:autoSpaceDE w:val="0"/>
        <w:autoSpaceDN w:val="0"/>
        <w:adjustRightInd w:val="0"/>
        <w:rPr>
          <w:b/>
        </w:rPr>
      </w:pPr>
      <w:r w:rsidRPr="00F94DF1">
        <w:rPr>
          <w:b/>
        </w:rPr>
        <w:lastRenderedPageBreak/>
        <w:t xml:space="preserve">Results for </w:t>
      </w:r>
      <w:r>
        <w:rPr>
          <w:b/>
        </w:rPr>
        <w:t>reduced Jacobian (dynamically driven)</w:t>
      </w:r>
      <w:r w:rsidR="00A14EEC" w:rsidRPr="00A14EEC">
        <w:rPr>
          <w:b/>
        </w:rPr>
        <w:t xml:space="preserve"> </w:t>
      </w:r>
      <w:r w:rsidR="00A14EEC">
        <w:rPr>
          <w:b/>
        </w:rPr>
        <w:t>for web cutter at phi2 = 85.5 deg</w:t>
      </w:r>
    </w:p>
    <w:p w:rsidR="00D048C2" w:rsidRPr="00683270" w:rsidRDefault="00D048C2" w:rsidP="00D048C2">
      <w:pPr>
        <w:autoSpaceDE w:val="0"/>
        <w:autoSpaceDN w:val="0"/>
        <w:adjustRightInd w:val="0"/>
        <w:rPr>
          <w:color w:val="000000" w:themeColor="text1"/>
        </w:rPr>
      </w:pP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  <w:r w:rsidRPr="00683270">
        <w:rPr>
          <w:rFonts w:ascii="Courier New" w:hAnsi="Courier New" w:cs="Courier New"/>
          <w:color w:val="000000" w:themeColor="text1"/>
          <w:sz w:val="16"/>
          <w:szCs w:val="16"/>
        </w:rPr>
        <w:t>JAC8 =</w:t>
      </w: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  <w:r w:rsidRPr="00683270">
        <w:rPr>
          <w:rFonts w:ascii="Courier New" w:hAnsi="Courier New" w:cs="Courier New"/>
          <w:color w:val="000000" w:themeColor="text1"/>
          <w:sz w:val="16"/>
          <w:szCs w:val="16"/>
        </w:rPr>
        <w:t xml:space="preserve">    1.0000         0    1.9938         0         0         0         0         0         0</w:t>
      </w: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  <w:r w:rsidRPr="00683270">
        <w:rPr>
          <w:rFonts w:ascii="Courier New" w:hAnsi="Courier New" w:cs="Courier New"/>
          <w:color w:val="000000" w:themeColor="text1"/>
          <w:sz w:val="16"/>
          <w:szCs w:val="16"/>
        </w:rPr>
        <w:t xml:space="preserve">         0    1.0000   -0.1569         0         0         0         0         0         0</w:t>
      </w: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  <w:r w:rsidRPr="00683270">
        <w:rPr>
          <w:rFonts w:ascii="Courier New" w:hAnsi="Courier New" w:cs="Courier New"/>
          <w:color w:val="000000" w:themeColor="text1"/>
          <w:sz w:val="16"/>
          <w:szCs w:val="16"/>
        </w:rPr>
        <w:t xml:space="preserve">   -1.0000         0    1.9938    1.0000         0    8.6477         0         0         0</w:t>
      </w: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  <w:r w:rsidRPr="00683270">
        <w:rPr>
          <w:rFonts w:ascii="Courier New" w:hAnsi="Courier New" w:cs="Courier New"/>
          <w:color w:val="000000" w:themeColor="text1"/>
          <w:sz w:val="16"/>
          <w:szCs w:val="16"/>
        </w:rPr>
        <w:t xml:space="preserve">         0   -1.0000   -0.1569         0    1.0000   -6.4024         0         0         0</w:t>
      </w: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  <w:r w:rsidRPr="00683270">
        <w:rPr>
          <w:rFonts w:ascii="Courier New" w:hAnsi="Courier New" w:cs="Courier New"/>
          <w:color w:val="000000" w:themeColor="text1"/>
          <w:sz w:val="16"/>
          <w:szCs w:val="16"/>
        </w:rPr>
        <w:t xml:space="preserve">         0         0         0   -1.0000         0    4.3622    1.0000         0   -7.8080</w:t>
      </w: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  <w:r w:rsidRPr="00683270">
        <w:rPr>
          <w:rFonts w:ascii="Courier New" w:hAnsi="Courier New" w:cs="Courier New"/>
          <w:color w:val="000000" w:themeColor="text1"/>
          <w:sz w:val="16"/>
          <w:szCs w:val="16"/>
        </w:rPr>
        <w:t xml:space="preserve">         0         0         0         0   -1.0000    0.6374         0    1.0000   -7.0912</w:t>
      </w: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  <w:r w:rsidRPr="00683270">
        <w:rPr>
          <w:rFonts w:ascii="Courier New" w:hAnsi="Courier New" w:cs="Courier New"/>
          <w:color w:val="000000" w:themeColor="text1"/>
          <w:sz w:val="16"/>
          <w:szCs w:val="16"/>
        </w:rPr>
        <w:t xml:space="preserve">         0         0         0         0         0         0    1.0000         0   11.2196</w:t>
      </w: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  <w:r w:rsidRPr="00683270">
        <w:rPr>
          <w:rFonts w:ascii="Courier New" w:hAnsi="Courier New" w:cs="Courier New"/>
          <w:color w:val="000000" w:themeColor="text1"/>
          <w:sz w:val="16"/>
          <w:szCs w:val="16"/>
        </w:rPr>
        <w:t xml:space="preserve">         0         0         0         0         0         0         0    1.0000    0.0400</w:t>
      </w: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  <w:r w:rsidRPr="00683270">
        <w:rPr>
          <w:rFonts w:ascii="Courier New" w:hAnsi="Courier New" w:cs="Courier New"/>
          <w:color w:val="000000" w:themeColor="text1"/>
          <w:sz w:val="16"/>
          <w:szCs w:val="16"/>
        </w:rPr>
        <w:t>gamma8_transpose =</w:t>
      </w: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  <w:r w:rsidRPr="00683270">
        <w:rPr>
          <w:rFonts w:ascii="Courier New" w:hAnsi="Courier New" w:cs="Courier New"/>
          <w:color w:val="000000" w:themeColor="text1"/>
          <w:sz w:val="16"/>
          <w:szCs w:val="16"/>
        </w:rPr>
        <w:t xml:space="preserve">   -6.1949  -78.7134  -13.4946  -88.5732   -1.7142   -2.2860    0.0138   -3.8620</w:t>
      </w: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  <w:r w:rsidRPr="00683270">
        <w:rPr>
          <w:rFonts w:ascii="Courier New" w:hAnsi="Courier New" w:cs="Courier New"/>
          <w:color w:val="000000" w:themeColor="text1"/>
          <w:sz w:val="16"/>
          <w:szCs w:val="16"/>
        </w:rPr>
        <w:t>a =</w:t>
      </w: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  <w:r w:rsidRPr="00683270">
        <w:rPr>
          <w:rFonts w:ascii="Courier New" w:hAnsi="Courier New" w:cs="Courier New"/>
          <w:color w:val="000000" w:themeColor="text1"/>
          <w:sz w:val="16"/>
          <w:szCs w:val="16"/>
        </w:rPr>
        <w:t xml:space="preserve">    1.0000         0         0    0.0891         0         0         0         0         0</w:t>
      </w: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  <w:r w:rsidRPr="00683270">
        <w:rPr>
          <w:rFonts w:ascii="Courier New" w:hAnsi="Courier New" w:cs="Courier New"/>
          <w:color w:val="000000" w:themeColor="text1"/>
          <w:sz w:val="16"/>
          <w:szCs w:val="16"/>
        </w:rPr>
        <w:t xml:space="preserve">         0    1.0000    0.2306         0   -0.1156         0         0    0.1156         0</w:t>
      </w: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  <w:r w:rsidRPr="00683270">
        <w:rPr>
          <w:rFonts w:ascii="Courier New" w:hAnsi="Courier New" w:cs="Courier New"/>
          <w:color w:val="000000" w:themeColor="text1"/>
          <w:sz w:val="16"/>
          <w:szCs w:val="16"/>
        </w:rPr>
        <w:t xml:space="preserve">         0         0    1.0000         0    0.5016         0         0         0         0</w:t>
      </w: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  <w:r w:rsidRPr="00683270">
        <w:rPr>
          <w:rFonts w:ascii="Courier New" w:hAnsi="Courier New" w:cs="Courier New"/>
          <w:color w:val="000000" w:themeColor="text1"/>
          <w:sz w:val="16"/>
          <w:szCs w:val="16"/>
        </w:rPr>
        <w:t xml:space="preserve">         0         0         0    1.0000    0.5949         0         0   -0.8871         0</w:t>
      </w: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  <w:r w:rsidRPr="00683270">
        <w:rPr>
          <w:rFonts w:ascii="Courier New" w:hAnsi="Courier New" w:cs="Courier New"/>
          <w:color w:val="000000" w:themeColor="text1"/>
          <w:sz w:val="16"/>
          <w:szCs w:val="16"/>
        </w:rPr>
        <w:t xml:space="preserve">         0         0         0         0    1.0000   -0.7133         0   -0.5281    0.7133</w:t>
      </w: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  <w:r w:rsidRPr="00683270">
        <w:rPr>
          <w:rFonts w:ascii="Courier New" w:hAnsi="Courier New" w:cs="Courier New"/>
          <w:color w:val="000000" w:themeColor="text1"/>
          <w:sz w:val="16"/>
          <w:szCs w:val="16"/>
        </w:rPr>
        <w:t xml:space="preserve">         0         0         0         0         0    1.0000   -0.8598   -0.3149   -0.1402</w:t>
      </w: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  <w:r w:rsidRPr="00683270">
        <w:rPr>
          <w:rFonts w:ascii="Courier New" w:hAnsi="Courier New" w:cs="Courier New"/>
          <w:color w:val="000000" w:themeColor="text1"/>
          <w:sz w:val="16"/>
          <w:szCs w:val="16"/>
        </w:rPr>
        <w:t xml:space="preserve">         0         0         0         0         0         0    1.0000   -0.0016   -0.0013</w:t>
      </w: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  <w:r w:rsidRPr="00683270">
        <w:rPr>
          <w:rFonts w:ascii="Courier New" w:hAnsi="Courier New" w:cs="Courier New"/>
          <w:color w:val="000000" w:themeColor="text1"/>
          <w:sz w:val="16"/>
          <w:szCs w:val="16"/>
        </w:rPr>
        <w:t xml:space="preserve">         0         0         0         0         0         0         0    1.0000   16.0487</w:t>
      </w: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  <w:r w:rsidRPr="00683270">
        <w:rPr>
          <w:rFonts w:ascii="Courier New" w:hAnsi="Courier New" w:cs="Courier New"/>
          <w:color w:val="000000" w:themeColor="text1"/>
          <w:sz w:val="16"/>
          <w:szCs w:val="16"/>
        </w:rPr>
        <w:t>b_transpose =</w:t>
      </w: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  <w:r w:rsidRPr="00683270">
        <w:rPr>
          <w:rFonts w:ascii="Courier New" w:hAnsi="Courier New" w:cs="Courier New"/>
          <w:color w:val="000000" w:themeColor="text1"/>
          <w:sz w:val="16"/>
          <w:szCs w:val="16"/>
        </w:rPr>
        <w:t xml:space="preserve">  1.0e+003 *</w:t>
      </w: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  <w:r w:rsidRPr="00683270">
        <w:rPr>
          <w:rFonts w:ascii="Courier New" w:hAnsi="Courier New" w:cs="Courier New"/>
          <w:color w:val="000000" w:themeColor="text1"/>
          <w:sz w:val="16"/>
          <w:szCs w:val="16"/>
        </w:rPr>
        <w:t xml:space="preserve">    0.0000   -0.0016   -0.0031    0.0012    0.0674   -0.0111   -0.0040   -1.4111</w:t>
      </w: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  <w:r w:rsidRPr="00683270">
        <w:rPr>
          <w:rFonts w:ascii="Courier New" w:hAnsi="Courier New" w:cs="Courier New"/>
          <w:color w:val="000000" w:themeColor="text1"/>
          <w:sz w:val="16"/>
          <w:szCs w:val="16"/>
        </w:rPr>
        <w:t>xlist_transpose =</w:t>
      </w: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</w:p>
    <w:p w:rsidR="00D048C2" w:rsidRPr="00683270" w:rsidRDefault="00D048C2" w:rsidP="00D048C2">
      <w:pPr>
        <w:rPr>
          <w:rFonts w:ascii="Courier New" w:hAnsi="Courier New" w:cs="Courier New"/>
          <w:color w:val="000000" w:themeColor="text1"/>
          <w:sz w:val="16"/>
          <w:szCs w:val="16"/>
        </w:rPr>
      </w:pPr>
      <w:r w:rsidRPr="00683270">
        <w:rPr>
          <w:rFonts w:ascii="Courier New" w:hAnsi="Courier New" w:cs="Courier New"/>
          <w:color w:val="000000" w:themeColor="text1"/>
          <w:sz w:val="16"/>
          <w:szCs w:val="16"/>
        </w:rPr>
        <w:t xml:space="preserve">     9     6     3     7     1     5     8     4     2</w:t>
      </w:r>
      <w:r w:rsidRPr="00683270">
        <w:rPr>
          <w:rFonts w:ascii="Courier New" w:hAnsi="Courier New" w:cs="Courier New"/>
          <w:color w:val="000000" w:themeColor="text1"/>
          <w:sz w:val="16"/>
          <w:szCs w:val="16"/>
        </w:rPr>
        <w:br w:type="page"/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228B22"/>
          <w:sz w:val="16"/>
          <w:szCs w:val="16"/>
        </w:rPr>
        <w:lastRenderedPageBreak/>
        <w:t>% t_gefp.m - test Gaussian elimination with full pivoting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228B22"/>
          <w:sz w:val="16"/>
          <w:szCs w:val="16"/>
        </w:rPr>
        <w:t>%   produces upper triangular form</w:t>
      </w:r>
    </w:p>
    <w:p w:rsidR="008C056F" w:rsidRPr="00683270" w:rsidRDefault="008C056F" w:rsidP="008C056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228B22"/>
          <w:sz w:val="16"/>
          <w:szCs w:val="16"/>
        </w:rPr>
        <w:t>% HJSIII, 12.03.12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228B22"/>
          <w:sz w:val="16"/>
          <w:szCs w:val="16"/>
        </w:rPr>
        <w:t>% input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>clear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228B22"/>
          <w:sz w:val="16"/>
          <w:szCs w:val="16"/>
        </w:rPr>
        <w:t>% 3x3 square matrix in notes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>a = [  4  2  -2 ;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 xml:space="preserve">       1  3   4 ;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 xml:space="preserve">       2  1   5 ];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>b = [ 6 ; -1 ; 2 ];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228B22"/>
          <w:sz w:val="16"/>
          <w:szCs w:val="16"/>
        </w:rPr>
        <w:t>% Jacobian and gamma for web cutter at phi2 = 85.5 deg when y3P - y4Q = 0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 xml:space="preserve">JAC = [ </w:t>
      </w:r>
      <w:r w:rsidRPr="00683270">
        <w:rPr>
          <w:rFonts w:ascii="Courier New" w:hAnsi="Courier New" w:cs="Courier New"/>
          <w:color w:val="0000FF"/>
          <w:sz w:val="16"/>
          <w:szCs w:val="16"/>
        </w:rPr>
        <w:t>...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 xml:space="preserve">    1.0000         0    1.9938         0         0         0         0         0         0 ;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 xml:space="preserve">         0    1.0000   -0.1569         0         0         0         0         0         0 ;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 xml:space="preserve">   -1.0000         0    1.9938    1.0000         0    8.6477         0         0         0 ;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 xml:space="preserve">         0   -1.0000   -0.1569         0    1.0000   -6.4024         0         0         0 ;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 xml:space="preserve">         0         0         0   -1.0000         0    4.3622    1.0000         0   -7.8080 ;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 xml:space="preserve">         0         0         0         0   -1.0000    0.6374         0    1.0000   -7.0912 ;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 xml:space="preserve">         0         0         0         0         0         0    1.0000         0   11.2196 ;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 xml:space="preserve">         0         0         0         0         0         0         0    1.0000    0.0400 ;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 xml:space="preserve">         0         0    1.0000         0         0         0         0         0         0 ];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 xml:space="preserve">     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 xml:space="preserve">gamma = [   -6.1949  -78.7134  -13.4946  -88.5732   -1.7142   -2.2860    0.0138   -3.8620  0 ]';     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228B22"/>
          <w:sz w:val="16"/>
          <w:szCs w:val="16"/>
        </w:rPr>
        <w:t>% call routine for full Jacobian (inverse dynamics)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>qdd = inv(JAC) * gamma;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>[ a, b, xlist ] = gefp( JAC, gamma );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>JAC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>gamma_transpose = gamma'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>a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>b_transpose = b'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>xlist_transpose = xlist'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>qdd_transpose = qdd'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228B22"/>
          <w:sz w:val="16"/>
          <w:szCs w:val="16"/>
        </w:rPr>
        <w:t>% call routine for reduced Jacobian (forward dynamics)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>JAC8 = JAC(1:8,:);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>gamma8 = gamma(1:8);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>[ a, b, xlist ] = gefp( JAC8, gamma8 );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>JAC8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>gamma8_transpose = gamma8'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>a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>b_transpose = b'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>xlist_transpose = xlist'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D048C2" w:rsidRPr="00683270" w:rsidRDefault="00D048C2" w:rsidP="00D048C2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228B22"/>
          <w:sz w:val="16"/>
          <w:szCs w:val="16"/>
        </w:rPr>
        <w:t>% bottom of t_gefp</w:t>
      </w:r>
    </w:p>
    <w:p w:rsidR="00D048C2" w:rsidRDefault="00D048C2" w:rsidP="00D048C2">
      <w:pPr>
        <w:autoSpaceDE w:val="0"/>
        <w:autoSpaceDN w:val="0"/>
        <w:adjustRightInd w:val="0"/>
        <w:rPr>
          <w:rFonts w:ascii="Courier New" w:hAnsi="Courier New" w:cs="Courier New"/>
        </w:rPr>
      </w:pPr>
    </w:p>
    <w:p w:rsidR="00D048C2" w:rsidRDefault="00D048C2" w:rsidP="00D048C2">
      <w:pPr>
        <w:rPr>
          <w:rFonts w:ascii="Courier" w:hAnsi="Courier" w:cs="Courier New"/>
          <w:color w:val="0000FF"/>
          <w:sz w:val="16"/>
          <w:szCs w:val="16"/>
        </w:rPr>
      </w:pPr>
      <w:r>
        <w:rPr>
          <w:rFonts w:ascii="Courier" w:hAnsi="Courier" w:cs="Courier New"/>
          <w:color w:val="0000FF"/>
          <w:sz w:val="16"/>
          <w:szCs w:val="16"/>
        </w:rPr>
        <w:br w:type="page"/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FF"/>
          <w:sz w:val="16"/>
          <w:szCs w:val="16"/>
        </w:rPr>
        <w:lastRenderedPageBreak/>
        <w:t>function</w:t>
      </w:r>
      <w:r w:rsidRPr="00F94DF1">
        <w:rPr>
          <w:rFonts w:ascii="Courier" w:hAnsi="Courier" w:cs="Courier New"/>
          <w:color w:val="000000"/>
          <w:sz w:val="16"/>
          <w:szCs w:val="16"/>
        </w:rPr>
        <w:t xml:space="preserve"> [ a, b, xlist ] = gefp( amat, brhs )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228B22"/>
          <w:sz w:val="16"/>
          <w:szCs w:val="16"/>
        </w:rPr>
        <w:t>% Gaussian elimination with full pivoting for linear model - amat * xvec = brhs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228B22"/>
          <w:sz w:val="16"/>
          <w:szCs w:val="16"/>
        </w:rPr>
        <w:t>% produces upper triangular form - a * x = b</w:t>
      </w:r>
    </w:p>
    <w:p w:rsidR="008C056F" w:rsidRPr="00683270" w:rsidRDefault="008C056F" w:rsidP="008C056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83270">
        <w:rPr>
          <w:rFonts w:ascii="Courier New" w:hAnsi="Courier New" w:cs="Courier New"/>
          <w:color w:val="228B22"/>
          <w:sz w:val="16"/>
          <w:szCs w:val="16"/>
        </w:rPr>
        <w:t>% HJSIII, 12.03.12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228B22"/>
          <w:sz w:val="16"/>
          <w:szCs w:val="16"/>
        </w:rPr>
        <w:t>%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228B22"/>
          <w:sz w:val="16"/>
          <w:szCs w:val="16"/>
        </w:rPr>
        <w:t>% USAGE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228B22"/>
          <w:sz w:val="16"/>
          <w:szCs w:val="16"/>
        </w:rPr>
        <w:t>% [ a, b, xlist ] = gefp( amat, brhs )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228B22"/>
          <w:sz w:val="16"/>
          <w:szCs w:val="16"/>
        </w:rPr>
        <w:t>%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228B22"/>
          <w:sz w:val="16"/>
          <w:szCs w:val="16"/>
        </w:rPr>
        <w:t>% INPUT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228B22"/>
          <w:sz w:val="16"/>
          <w:szCs w:val="16"/>
        </w:rPr>
        <w:t>% amat = nrow x ncol matrix of coefficients</w:t>
      </w:r>
      <w:r>
        <w:rPr>
          <w:rFonts w:ascii="Courier" w:hAnsi="Courier" w:cs="Courier New"/>
          <w:color w:val="228B22"/>
          <w:sz w:val="16"/>
          <w:szCs w:val="16"/>
        </w:rPr>
        <w:t xml:space="preserve"> (may be non-square)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228B22"/>
          <w:sz w:val="16"/>
          <w:szCs w:val="16"/>
        </w:rPr>
        <w:t>% brhs = nrow x 1 right-hand-side vector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228B22"/>
          <w:sz w:val="16"/>
          <w:szCs w:val="16"/>
        </w:rPr>
        <w:t>%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228B22"/>
          <w:sz w:val="16"/>
          <w:szCs w:val="16"/>
        </w:rPr>
        <w:t>% OUTPUT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228B22"/>
          <w:sz w:val="16"/>
          <w:szCs w:val="16"/>
        </w:rPr>
        <w:t>% a = nrow x ncol upper triangular matrix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228B22"/>
          <w:sz w:val="16"/>
          <w:szCs w:val="16"/>
        </w:rPr>
        <w:t>% b = nrow x 1 matching right-hand-side vector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228B22"/>
          <w:sz w:val="16"/>
          <w:szCs w:val="16"/>
        </w:rPr>
        <w:t>% xlist = ncol x 1 vector of indices for shuffled entries after column pivoting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228B22"/>
          <w:sz w:val="16"/>
          <w:szCs w:val="16"/>
        </w:rPr>
        <w:t>%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228B22"/>
          <w:sz w:val="16"/>
          <w:szCs w:val="16"/>
        </w:rPr>
        <w:t>% nrow = ncol - linear solution but does not perform back-substitution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228B22"/>
          <w:sz w:val="16"/>
          <w:szCs w:val="16"/>
        </w:rPr>
        <w:t>% nrow &lt; ncol - triangulation of non-square matrix for DAE coordinate partitioning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228B22"/>
          <w:sz w:val="16"/>
          <w:szCs w:val="16"/>
        </w:rPr>
        <w:t xml:space="preserve"> 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228B22"/>
          <w:sz w:val="16"/>
          <w:szCs w:val="16"/>
        </w:rPr>
        <w:t>% row/column order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>a = amat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>b = brhs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>[ nrow, ncol ] = size( a )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228B22"/>
          <w:sz w:val="16"/>
          <w:szCs w:val="16"/>
        </w:rPr>
        <w:t>% fill vector to sort variables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>xlist = ( 1 : ncol )'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>
        <w:rPr>
          <w:rFonts w:ascii="Courier" w:hAnsi="Courier" w:cs="Courier New"/>
          <w:color w:val="228B22"/>
          <w:sz w:val="16"/>
          <w:szCs w:val="16"/>
        </w:rPr>
        <w:t>% loop through all</w:t>
      </w:r>
      <w:r w:rsidRPr="00F94DF1">
        <w:rPr>
          <w:rFonts w:ascii="Courier" w:hAnsi="Courier" w:cs="Courier New"/>
          <w:color w:val="228B22"/>
          <w:sz w:val="16"/>
          <w:szCs w:val="16"/>
        </w:rPr>
        <w:t xml:space="preserve"> rows - do not process last row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>nrowm1 = nrow - 1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FF"/>
          <w:sz w:val="16"/>
          <w:szCs w:val="16"/>
        </w:rPr>
        <w:t>for</w:t>
      </w:r>
      <w:r w:rsidRPr="00F94DF1">
        <w:rPr>
          <w:rFonts w:ascii="Courier" w:hAnsi="Courier" w:cs="Courier New"/>
          <w:color w:val="000000"/>
          <w:sz w:val="16"/>
          <w:szCs w:val="16"/>
        </w:rPr>
        <w:t xml:space="preserve"> ipivot = 1 : nrowm1,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228B22"/>
          <w:sz w:val="16"/>
          <w:szCs w:val="16"/>
        </w:rPr>
        <w:t>% find maximum absolute value below and right of pivot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228B22"/>
          <w:sz w:val="16"/>
          <w:szCs w:val="16"/>
        </w:rPr>
        <w:t>% indice</w:t>
      </w:r>
      <w:r w:rsidR="000545D1">
        <w:rPr>
          <w:rFonts w:ascii="Courier" w:hAnsi="Courier" w:cs="Courier New"/>
          <w:color w:val="228B22"/>
          <w:sz w:val="16"/>
          <w:szCs w:val="16"/>
        </w:rPr>
        <w:t>s are relative to location withi</w:t>
      </w:r>
      <w:r w:rsidRPr="00F94DF1">
        <w:rPr>
          <w:rFonts w:ascii="Courier" w:hAnsi="Courier" w:cs="Courier New"/>
          <w:color w:val="228B22"/>
          <w:sz w:val="16"/>
          <w:szCs w:val="16"/>
        </w:rPr>
        <w:t>n subset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 [ maxcol, indrow ] = max( abs( a( ipivot:nrow, ipivot:ncol ) ) )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 [ v, jcol ] = max( maxcol )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 irow = indrow( jcol )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228B22"/>
          <w:sz w:val="16"/>
          <w:szCs w:val="16"/>
        </w:rPr>
        <w:t>% adjust indices to entire matrix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 irow = irow + ipivot - 1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 jcol = jcol + ipivot - 1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228B22"/>
          <w:sz w:val="16"/>
          <w:szCs w:val="16"/>
        </w:rPr>
        <w:t>% swap columns - skip if already in pivot column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228B22"/>
          <w:sz w:val="16"/>
          <w:szCs w:val="16"/>
        </w:rPr>
        <w:t>% must swap entire column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228B22"/>
          <w:sz w:val="16"/>
          <w:szCs w:val="16"/>
        </w:rPr>
        <w:t>% also swap rows in variable list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 </w:t>
      </w:r>
      <w:r w:rsidRPr="00F94DF1">
        <w:rPr>
          <w:rFonts w:ascii="Courier" w:hAnsi="Courier" w:cs="Courier New"/>
          <w:color w:val="0000FF"/>
          <w:sz w:val="16"/>
          <w:szCs w:val="16"/>
        </w:rPr>
        <w:t>if</w:t>
      </w:r>
      <w:r w:rsidRPr="00F94DF1">
        <w:rPr>
          <w:rFonts w:ascii="Courier" w:hAnsi="Courier" w:cs="Courier New"/>
          <w:color w:val="000000"/>
          <w:sz w:val="16"/>
          <w:szCs w:val="16"/>
        </w:rPr>
        <w:t xml:space="preserve"> jcol ~= ipivot,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   temp_col = a(:,ipivot)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   a(:,ipivot) = a(:,jcol)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   a(:,jcol) = temp_col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   temp_x = xlist(ipivot)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   xlist(ipivot) = xlist(jcol)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   xlist(jcol) = temp_x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 </w:t>
      </w:r>
      <w:r w:rsidRPr="00F94DF1">
        <w:rPr>
          <w:rFonts w:ascii="Courier" w:hAnsi="Courier" w:cs="Courier New"/>
          <w:color w:val="0000FF"/>
          <w:sz w:val="16"/>
          <w:szCs w:val="16"/>
        </w:rPr>
        <w:t>end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FF"/>
          <w:sz w:val="16"/>
          <w:szCs w:val="16"/>
        </w:rPr>
        <w:t xml:space="preserve"> 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228B22"/>
          <w:sz w:val="16"/>
          <w:szCs w:val="16"/>
        </w:rPr>
        <w:t>% swap rows - skip if already in pivot row</w:t>
      </w:r>
    </w:p>
    <w:p w:rsidR="00D048C2" w:rsidRPr="00F94DF1" w:rsidRDefault="000545D1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>
        <w:rPr>
          <w:rFonts w:ascii="Courier" w:hAnsi="Courier" w:cs="Courier New"/>
          <w:color w:val="228B22"/>
          <w:sz w:val="16"/>
          <w:szCs w:val="16"/>
        </w:rPr>
        <w:t>% right-hand-side hand</w:t>
      </w:r>
      <w:r w:rsidR="00D048C2" w:rsidRPr="00F94DF1">
        <w:rPr>
          <w:rFonts w:ascii="Courier" w:hAnsi="Courier" w:cs="Courier New"/>
          <w:color w:val="228B22"/>
          <w:sz w:val="16"/>
          <w:szCs w:val="16"/>
        </w:rPr>
        <w:t>l</w:t>
      </w:r>
      <w:r>
        <w:rPr>
          <w:rFonts w:ascii="Courier" w:hAnsi="Courier" w:cs="Courier New"/>
          <w:color w:val="228B22"/>
          <w:sz w:val="16"/>
          <w:szCs w:val="16"/>
        </w:rPr>
        <w:t>e</w:t>
      </w:r>
      <w:r w:rsidR="00D048C2" w:rsidRPr="00F94DF1">
        <w:rPr>
          <w:rFonts w:ascii="Courier" w:hAnsi="Courier" w:cs="Courier New"/>
          <w:color w:val="228B22"/>
          <w:sz w:val="16"/>
          <w:szCs w:val="16"/>
        </w:rPr>
        <w:t>d by concatenation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 </w:t>
      </w:r>
      <w:r w:rsidRPr="00F94DF1">
        <w:rPr>
          <w:rFonts w:ascii="Courier" w:hAnsi="Courier" w:cs="Courier New"/>
          <w:color w:val="0000FF"/>
          <w:sz w:val="16"/>
          <w:szCs w:val="16"/>
        </w:rPr>
        <w:t>if</w:t>
      </w:r>
      <w:r w:rsidRPr="00F94DF1">
        <w:rPr>
          <w:rFonts w:ascii="Courier" w:hAnsi="Courier" w:cs="Courier New"/>
          <w:color w:val="000000"/>
          <w:sz w:val="16"/>
          <w:szCs w:val="16"/>
        </w:rPr>
        <w:t xml:space="preserve"> irow ~= ipivot,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   temp_row = a( ipivot, ipivot:ncol )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   a( ipivot, ipivot:ncol ) = a( irow, ipivot:ncol )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   a( irow, ipivot:ncol ) = temp_row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   temp_b = b(ipivot)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   b(ipivot) = b(irow)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   b(irow) = temp_b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 </w:t>
      </w:r>
      <w:r w:rsidRPr="00F94DF1">
        <w:rPr>
          <w:rFonts w:ascii="Courier" w:hAnsi="Courier" w:cs="Courier New"/>
          <w:color w:val="0000FF"/>
          <w:sz w:val="16"/>
          <w:szCs w:val="16"/>
        </w:rPr>
        <w:t>end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FF"/>
          <w:sz w:val="16"/>
          <w:szCs w:val="16"/>
        </w:rPr>
        <w:t xml:space="preserve"> 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228B22"/>
          <w:sz w:val="16"/>
          <w:szCs w:val="16"/>
        </w:rPr>
        <w:t>% normalize pivot row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 d = a(ipivot,ipivot)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lastRenderedPageBreak/>
        <w:t xml:space="preserve">  a( ipivot, ipivot:ncol ) = a( ipivot, ipivot:ncol ) / d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 b(ipivot) = b(ipivot) / d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228B22"/>
          <w:sz w:val="16"/>
          <w:szCs w:val="16"/>
        </w:rPr>
        <w:t>% factor rows below pivot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 ipp1 = ipivot + 1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 </w:t>
      </w:r>
      <w:r w:rsidRPr="00F94DF1">
        <w:rPr>
          <w:rFonts w:ascii="Courier" w:hAnsi="Courier" w:cs="Courier New"/>
          <w:color w:val="0000FF"/>
          <w:sz w:val="16"/>
          <w:szCs w:val="16"/>
        </w:rPr>
        <w:t>for</w:t>
      </w:r>
      <w:r w:rsidRPr="00F94DF1">
        <w:rPr>
          <w:rFonts w:ascii="Courier" w:hAnsi="Courier" w:cs="Courier New"/>
          <w:color w:val="000000"/>
          <w:sz w:val="16"/>
          <w:szCs w:val="16"/>
        </w:rPr>
        <w:t xml:space="preserve"> irow = ipp1 : nrow,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   d = a( irow, ipivot )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   a( irow, ipivot:ncol ) = a( irow, ipivot:ncol ) - d * a( ipivot, ipivot:ncol )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   b(irow) = b(irow) - d * b(ipivot)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 </w:t>
      </w:r>
      <w:r w:rsidRPr="00F94DF1">
        <w:rPr>
          <w:rFonts w:ascii="Courier" w:hAnsi="Courier" w:cs="Courier New"/>
          <w:color w:val="0000FF"/>
          <w:sz w:val="16"/>
          <w:szCs w:val="16"/>
        </w:rPr>
        <w:t>end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FF"/>
          <w:sz w:val="16"/>
          <w:szCs w:val="16"/>
        </w:rPr>
        <w:t xml:space="preserve"> 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228B22"/>
          <w:sz w:val="16"/>
          <w:szCs w:val="16"/>
        </w:rPr>
        <w:t>% bottom of loop for rows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FF"/>
          <w:sz w:val="16"/>
          <w:szCs w:val="16"/>
        </w:rPr>
        <w:t>end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FF"/>
          <w:sz w:val="16"/>
          <w:szCs w:val="16"/>
        </w:rPr>
        <w:t xml:space="preserve"> 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228B22"/>
          <w:sz w:val="16"/>
          <w:szCs w:val="16"/>
        </w:rPr>
        <w:t>% last row - only normalize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>ipivot = nrow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>d = a(ipivot,ipivot)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>a( ipivot, ipivot:ncol ) = a( ipivot, ipivot:ncol ) / d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>b(ipivot) = b(ipivot) / d;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000000"/>
          <w:sz w:val="16"/>
          <w:szCs w:val="16"/>
        </w:rPr>
        <w:t xml:space="preserve"> </w:t>
      </w:r>
    </w:p>
    <w:p w:rsidR="00D048C2" w:rsidRDefault="00D048C2" w:rsidP="00D048C2">
      <w:pPr>
        <w:autoSpaceDE w:val="0"/>
        <w:autoSpaceDN w:val="0"/>
        <w:adjustRightInd w:val="0"/>
        <w:rPr>
          <w:rFonts w:ascii="Courier" w:hAnsi="Courier" w:cs="Courier New"/>
          <w:color w:val="0000FF"/>
          <w:sz w:val="16"/>
          <w:szCs w:val="16"/>
        </w:rPr>
      </w:pPr>
      <w:r w:rsidRPr="00F94DF1">
        <w:rPr>
          <w:rFonts w:ascii="Courier" w:hAnsi="Courier" w:cs="Courier New"/>
          <w:color w:val="0000FF"/>
          <w:sz w:val="16"/>
          <w:szCs w:val="16"/>
        </w:rPr>
        <w:t>return</w:t>
      </w:r>
    </w:p>
    <w:p w:rsidR="00D048C2" w:rsidRDefault="00D048C2" w:rsidP="00D048C2">
      <w:pPr>
        <w:autoSpaceDE w:val="0"/>
        <w:autoSpaceDN w:val="0"/>
        <w:adjustRightInd w:val="0"/>
        <w:rPr>
          <w:rFonts w:ascii="Courier" w:hAnsi="Courier" w:cs="Courier New"/>
          <w:color w:val="0000FF"/>
          <w:sz w:val="16"/>
          <w:szCs w:val="16"/>
        </w:rPr>
      </w:pP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  <w:r w:rsidRPr="00F94DF1">
        <w:rPr>
          <w:rFonts w:ascii="Courier" w:hAnsi="Courier" w:cs="Courier New"/>
          <w:color w:val="228B22"/>
          <w:sz w:val="16"/>
          <w:szCs w:val="16"/>
        </w:rPr>
        <w:t xml:space="preserve">% </w:t>
      </w:r>
      <w:r>
        <w:rPr>
          <w:rFonts w:ascii="Courier" w:hAnsi="Courier" w:cs="Courier New"/>
          <w:color w:val="228B22"/>
          <w:sz w:val="16"/>
          <w:szCs w:val="16"/>
        </w:rPr>
        <w:t>bottom of gefp</w:t>
      </w: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</w:p>
    <w:p w:rsidR="00D048C2" w:rsidRPr="00F94DF1" w:rsidRDefault="00D048C2" w:rsidP="00D048C2">
      <w:pPr>
        <w:autoSpaceDE w:val="0"/>
        <w:autoSpaceDN w:val="0"/>
        <w:adjustRightInd w:val="0"/>
        <w:rPr>
          <w:rFonts w:ascii="Courier" w:hAnsi="Courier"/>
          <w:sz w:val="16"/>
          <w:szCs w:val="16"/>
        </w:rPr>
      </w:pPr>
    </w:p>
    <w:p w:rsidR="00D048C2" w:rsidRPr="00F94DF1" w:rsidRDefault="00D048C2" w:rsidP="00D048C2">
      <w:pPr>
        <w:autoSpaceDE w:val="0"/>
        <w:autoSpaceDN w:val="0"/>
        <w:adjustRightInd w:val="0"/>
      </w:pPr>
    </w:p>
    <w:p w:rsidR="00D048C2" w:rsidRPr="006B353F" w:rsidRDefault="00D048C2" w:rsidP="006B353F">
      <w:pPr>
        <w:autoSpaceDE w:val="0"/>
        <w:autoSpaceDN w:val="0"/>
        <w:adjustRightInd w:val="0"/>
        <w:jc w:val="center"/>
        <w:rPr>
          <w:sz w:val="28"/>
          <w:szCs w:val="28"/>
        </w:rPr>
      </w:pPr>
    </w:p>
    <w:sectPr w:rsidR="00D048C2" w:rsidRPr="006B353F">
      <w:headerReference w:type="default" r:id="rId18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2685C" w:rsidRDefault="0022685C">
      <w:r>
        <w:separator/>
      </w:r>
    </w:p>
  </w:endnote>
  <w:endnote w:type="continuationSeparator" w:id="0">
    <w:p w:rsidR="0022685C" w:rsidRDefault="002268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2685C" w:rsidRDefault="0022685C">
      <w:r>
        <w:separator/>
      </w:r>
    </w:p>
  </w:footnote>
  <w:footnote w:type="continuationSeparator" w:id="0">
    <w:p w:rsidR="0022685C" w:rsidRDefault="0022685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2685C" w:rsidRPr="00582A82" w:rsidRDefault="0022685C" w:rsidP="00582A82">
    <w:pPr>
      <w:pStyle w:val="Header"/>
      <w:tabs>
        <w:tab w:val="clear" w:pos="4320"/>
        <w:tab w:val="clear" w:pos="8640"/>
        <w:tab w:val="center" w:pos="4680"/>
        <w:tab w:val="right" w:pos="9360"/>
      </w:tabs>
    </w:pPr>
    <w:r>
      <w:tab/>
    </w:r>
    <w:r w:rsidRPr="00582A82">
      <w:t>Notes_10</w:t>
    </w:r>
    <w:r>
      <w:t>_03</w:t>
    </w:r>
    <w:r w:rsidRPr="00582A82">
      <w:tab/>
    </w:r>
    <w:r w:rsidRPr="00582A82">
      <w:rPr>
        <w:rStyle w:val="PageNumber"/>
      </w:rPr>
      <w:fldChar w:fldCharType="begin"/>
    </w:r>
    <w:r w:rsidRPr="00582A82">
      <w:rPr>
        <w:rStyle w:val="PageNumber"/>
      </w:rPr>
      <w:instrText xml:space="preserve"> PAGE </w:instrText>
    </w:r>
    <w:r w:rsidRPr="00582A82">
      <w:rPr>
        <w:rStyle w:val="PageNumber"/>
      </w:rPr>
      <w:fldChar w:fldCharType="separate"/>
    </w:r>
    <w:r w:rsidR="00AE2694">
      <w:rPr>
        <w:rStyle w:val="PageNumber"/>
        <w:noProof/>
      </w:rPr>
      <w:t>4</w:t>
    </w:r>
    <w:r w:rsidRPr="00582A82">
      <w:rPr>
        <w:rStyle w:val="PageNumber"/>
      </w:rPr>
      <w:fldChar w:fldCharType="end"/>
    </w:r>
    <w:r w:rsidRPr="00582A82">
      <w:rPr>
        <w:rStyle w:val="PageNumber"/>
      </w:rPr>
      <w:t xml:space="preserve"> of </w:t>
    </w:r>
    <w:r w:rsidRPr="00582A82">
      <w:rPr>
        <w:rStyle w:val="PageNumber"/>
      </w:rPr>
      <w:fldChar w:fldCharType="begin"/>
    </w:r>
    <w:r w:rsidRPr="00582A82">
      <w:rPr>
        <w:rStyle w:val="PageNumber"/>
      </w:rPr>
      <w:instrText xml:space="preserve"> NUMPAGES </w:instrText>
    </w:r>
    <w:r w:rsidRPr="00582A82">
      <w:rPr>
        <w:rStyle w:val="PageNumber"/>
      </w:rPr>
      <w:fldChar w:fldCharType="separate"/>
    </w:r>
    <w:r w:rsidR="00AE2694">
      <w:rPr>
        <w:rStyle w:val="PageNumber"/>
        <w:noProof/>
      </w:rPr>
      <w:t>16</w:t>
    </w:r>
    <w:r w:rsidRPr="00582A82">
      <w:rPr>
        <w:rStyle w:val="PageNumber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4F3442C"/>
    <w:multiLevelType w:val="multilevel"/>
    <w:tmpl w:val="0C96416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9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4"/>
  <w:drawingGridVerticalSpacing w:val="144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5BFC"/>
    <w:rsid w:val="000545D1"/>
    <w:rsid w:val="000562FA"/>
    <w:rsid w:val="00083C8B"/>
    <w:rsid w:val="00092084"/>
    <w:rsid w:val="000963CE"/>
    <w:rsid w:val="000A1ED2"/>
    <w:rsid w:val="000E362B"/>
    <w:rsid w:val="000E7FA9"/>
    <w:rsid w:val="00140D75"/>
    <w:rsid w:val="001445FA"/>
    <w:rsid w:val="00152DB1"/>
    <w:rsid w:val="00164A07"/>
    <w:rsid w:val="00183F42"/>
    <w:rsid w:val="00196E32"/>
    <w:rsid w:val="001F14E9"/>
    <w:rsid w:val="001F267D"/>
    <w:rsid w:val="001F7C5C"/>
    <w:rsid w:val="00202B0F"/>
    <w:rsid w:val="0022685C"/>
    <w:rsid w:val="00255C6F"/>
    <w:rsid w:val="00273104"/>
    <w:rsid w:val="00286364"/>
    <w:rsid w:val="002E4DC3"/>
    <w:rsid w:val="00306092"/>
    <w:rsid w:val="0035029D"/>
    <w:rsid w:val="00394B6F"/>
    <w:rsid w:val="003C6386"/>
    <w:rsid w:val="003C65B7"/>
    <w:rsid w:val="003E3BCD"/>
    <w:rsid w:val="00483AEF"/>
    <w:rsid w:val="004849E7"/>
    <w:rsid w:val="004A489D"/>
    <w:rsid w:val="004C6AB4"/>
    <w:rsid w:val="004F5A0C"/>
    <w:rsid w:val="005224A7"/>
    <w:rsid w:val="005270BB"/>
    <w:rsid w:val="00556D26"/>
    <w:rsid w:val="0056138A"/>
    <w:rsid w:val="00581DF5"/>
    <w:rsid w:val="00582A82"/>
    <w:rsid w:val="00583280"/>
    <w:rsid w:val="0058384C"/>
    <w:rsid w:val="00586B86"/>
    <w:rsid w:val="005D254C"/>
    <w:rsid w:val="005F5BDE"/>
    <w:rsid w:val="005F6ACA"/>
    <w:rsid w:val="00602773"/>
    <w:rsid w:val="0065765A"/>
    <w:rsid w:val="006B353F"/>
    <w:rsid w:val="006C07DA"/>
    <w:rsid w:val="007015BC"/>
    <w:rsid w:val="0071706E"/>
    <w:rsid w:val="00755346"/>
    <w:rsid w:val="007728CF"/>
    <w:rsid w:val="007863B2"/>
    <w:rsid w:val="007A0C64"/>
    <w:rsid w:val="007D159F"/>
    <w:rsid w:val="00804649"/>
    <w:rsid w:val="00823D2A"/>
    <w:rsid w:val="00872DCF"/>
    <w:rsid w:val="00884B6F"/>
    <w:rsid w:val="008C056F"/>
    <w:rsid w:val="009248B0"/>
    <w:rsid w:val="00954082"/>
    <w:rsid w:val="00955507"/>
    <w:rsid w:val="00987297"/>
    <w:rsid w:val="009E445A"/>
    <w:rsid w:val="00A14EEC"/>
    <w:rsid w:val="00A15397"/>
    <w:rsid w:val="00A27303"/>
    <w:rsid w:val="00A368DC"/>
    <w:rsid w:val="00A64E63"/>
    <w:rsid w:val="00A95E43"/>
    <w:rsid w:val="00AC6F03"/>
    <w:rsid w:val="00AD2857"/>
    <w:rsid w:val="00AE2694"/>
    <w:rsid w:val="00B00250"/>
    <w:rsid w:val="00B25BAC"/>
    <w:rsid w:val="00B27271"/>
    <w:rsid w:val="00B32D98"/>
    <w:rsid w:val="00B6371D"/>
    <w:rsid w:val="00B70506"/>
    <w:rsid w:val="00B976DD"/>
    <w:rsid w:val="00BC19D6"/>
    <w:rsid w:val="00BC67CE"/>
    <w:rsid w:val="00BD696F"/>
    <w:rsid w:val="00C20108"/>
    <w:rsid w:val="00C52233"/>
    <w:rsid w:val="00C63513"/>
    <w:rsid w:val="00C75BFC"/>
    <w:rsid w:val="00C836D5"/>
    <w:rsid w:val="00CA75B8"/>
    <w:rsid w:val="00CD7142"/>
    <w:rsid w:val="00CE05B3"/>
    <w:rsid w:val="00CE4E4A"/>
    <w:rsid w:val="00D048C2"/>
    <w:rsid w:val="00D31D36"/>
    <w:rsid w:val="00DA5812"/>
    <w:rsid w:val="00E1363A"/>
    <w:rsid w:val="00E26C4D"/>
    <w:rsid w:val="00E46885"/>
    <w:rsid w:val="00E82222"/>
    <w:rsid w:val="00E937AA"/>
    <w:rsid w:val="00E94C9E"/>
    <w:rsid w:val="00EA5765"/>
    <w:rsid w:val="00EE1057"/>
    <w:rsid w:val="00F01CF0"/>
    <w:rsid w:val="00F1031F"/>
    <w:rsid w:val="00F11308"/>
    <w:rsid w:val="00F22463"/>
    <w:rsid w:val="00F54965"/>
    <w:rsid w:val="00FE547E"/>
    <w:rsid w:val="00FF5F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18"/>
    <o:shapelayout v:ext="edit">
      <o:idmap v:ext="edit" data="1"/>
    </o:shapelayout>
  </w:shapeDefaults>
  <w:decimalSymbol w:val="."/>
  <w:listSeparator w:val=","/>
  <w15:chartTrackingRefBased/>
  <w15:docId w15:val="{D0EF858A-7D4F-44CF-AA9F-114344F6E0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Times" w:hAnsi="Times"/>
      <w:b/>
      <w:bCs/>
      <w:szCs w:val="20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F1031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F1031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1031F"/>
  </w:style>
  <w:style w:type="paragraph" w:styleId="NormalWeb">
    <w:name w:val="Normal (Web)"/>
    <w:basedOn w:val="Normal"/>
    <w:rsid w:val="005270BB"/>
    <w:pPr>
      <w:spacing w:before="100" w:beforeAutospacing="1" w:after="100" w:afterAutospacing="1"/>
    </w:pPr>
  </w:style>
  <w:style w:type="character" w:customStyle="1" w:styleId="texhtml">
    <w:name w:val="texhtml"/>
    <w:basedOn w:val="DefaultParagraphFont"/>
    <w:rsid w:val="005270BB"/>
  </w:style>
  <w:style w:type="character" w:styleId="Hyperlink">
    <w:name w:val="Hyperlink"/>
    <w:rsid w:val="005270BB"/>
    <w:rPr>
      <w:color w:val="0000FF"/>
      <w:u w:val="single"/>
    </w:rPr>
  </w:style>
  <w:style w:type="character" w:styleId="HTMLTypewriter">
    <w:name w:val="HTML Typewriter"/>
    <w:rsid w:val="007728CF"/>
    <w:rPr>
      <w:rFonts w:ascii="Courier New" w:eastAsia="Times New Roman" w:hAnsi="Courier New" w:cs="Courier New"/>
      <w:sz w:val="20"/>
      <w:szCs w:val="20"/>
    </w:rPr>
  </w:style>
  <w:style w:type="paragraph" w:customStyle="1" w:styleId="synopsis">
    <w:name w:val="synopsis"/>
    <w:basedOn w:val="Normal"/>
    <w:rsid w:val="007728CF"/>
    <w:pPr>
      <w:spacing w:before="100" w:beforeAutospacing="1" w:after="100" w:afterAutospacing="1"/>
    </w:pPr>
  </w:style>
  <w:style w:type="paragraph" w:styleId="HTMLPreformatted">
    <w:name w:val="HTML Preformatted"/>
    <w:basedOn w:val="Normal"/>
    <w:rsid w:val="007728C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styleId="Emphasis">
    <w:name w:val="Emphasis"/>
    <w:qFormat/>
    <w:rsid w:val="00B00250"/>
    <w:rPr>
      <w:i/>
      <w:iCs/>
    </w:rPr>
  </w:style>
  <w:style w:type="character" w:customStyle="1" w:styleId="citetitle">
    <w:name w:val="citetitle"/>
    <w:basedOn w:val="DefaultParagraphFont"/>
    <w:rsid w:val="00B0025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2095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376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01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4384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854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322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82350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09562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3154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0528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277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1557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59.wmf"/><Relationship Id="rId138" Type="http://schemas.openxmlformats.org/officeDocument/2006/relationships/oleObject" Target="embeddings/oleObject71.bin"/><Relationship Id="rId154" Type="http://schemas.openxmlformats.org/officeDocument/2006/relationships/image" Target="media/image69.wmf"/><Relationship Id="rId159" Type="http://schemas.openxmlformats.org/officeDocument/2006/relationships/image" Target="media/image71.wmf"/><Relationship Id="rId175" Type="http://schemas.openxmlformats.org/officeDocument/2006/relationships/oleObject" Target="embeddings/oleObject91.bin"/><Relationship Id="rId170" Type="http://schemas.openxmlformats.org/officeDocument/2006/relationships/image" Target="media/image76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4.bin"/><Relationship Id="rId149" Type="http://schemas.openxmlformats.org/officeDocument/2006/relationships/oleObject" Target="embeddings/oleObject77.bin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3.bin"/><Relationship Id="rId165" Type="http://schemas.openxmlformats.org/officeDocument/2006/relationships/image" Target="media/image74.wmf"/><Relationship Id="rId181" Type="http://schemas.openxmlformats.org/officeDocument/2006/relationships/oleObject" Target="embeddings/oleObject94.bin"/><Relationship Id="rId186" Type="http://schemas.openxmlformats.org/officeDocument/2006/relationships/theme" Target="theme/theme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9.bin"/><Relationship Id="rId139" Type="http://schemas.openxmlformats.org/officeDocument/2006/relationships/image" Target="media/image62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67.wmf"/><Relationship Id="rId155" Type="http://schemas.openxmlformats.org/officeDocument/2006/relationships/oleObject" Target="embeddings/oleObject80.bin"/><Relationship Id="rId171" Type="http://schemas.openxmlformats.org/officeDocument/2006/relationships/oleObject" Target="embeddings/oleObject89.bin"/><Relationship Id="rId176" Type="http://schemas.openxmlformats.org/officeDocument/2006/relationships/image" Target="media/image79.wmf"/><Relationship Id="rId12" Type="http://schemas.openxmlformats.org/officeDocument/2006/relationships/image" Target="media/image3.emf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2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72.bin"/><Relationship Id="rId145" Type="http://schemas.openxmlformats.org/officeDocument/2006/relationships/image" Target="media/image65.wmf"/><Relationship Id="rId161" Type="http://schemas.openxmlformats.org/officeDocument/2006/relationships/image" Target="media/image72.wmf"/><Relationship Id="rId166" Type="http://schemas.openxmlformats.org/officeDocument/2006/relationships/oleObject" Target="embeddings/oleObject86.bin"/><Relationship Id="rId182" Type="http://schemas.openxmlformats.org/officeDocument/2006/relationships/image" Target="media/image8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6.bin"/><Relationship Id="rId135" Type="http://schemas.openxmlformats.org/officeDocument/2006/relationships/image" Target="media/image60.wmf"/><Relationship Id="rId151" Type="http://schemas.openxmlformats.org/officeDocument/2006/relationships/oleObject" Target="embeddings/oleObject78.bin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72" Type="http://schemas.openxmlformats.org/officeDocument/2006/relationships/image" Target="media/image77.wmf"/><Relationship Id="rId180" Type="http://schemas.openxmlformats.org/officeDocument/2006/relationships/image" Target="media/image81.wmf"/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3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5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70.bin"/><Relationship Id="rId157" Type="http://schemas.openxmlformats.org/officeDocument/2006/relationships/image" Target="media/image70.wmf"/><Relationship Id="rId178" Type="http://schemas.openxmlformats.org/officeDocument/2006/relationships/image" Target="media/image80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68.wmf"/><Relationship Id="rId173" Type="http://schemas.openxmlformats.org/officeDocument/2006/relationships/oleObject" Target="embeddings/oleObject90.bin"/><Relationship Id="rId19" Type="http://schemas.openxmlformats.org/officeDocument/2006/relationships/image" Target="media/image8.wmf"/><Relationship Id="rId14" Type="http://schemas.openxmlformats.org/officeDocument/2006/relationships/image" Target="media/image5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7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3.bin"/><Relationship Id="rId163" Type="http://schemas.openxmlformats.org/officeDocument/2006/relationships/image" Target="media/image73.wmf"/><Relationship Id="rId184" Type="http://schemas.openxmlformats.org/officeDocument/2006/relationships/header" Target="header1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78.wmf"/><Relationship Id="rId179" Type="http://schemas.openxmlformats.org/officeDocument/2006/relationships/oleObject" Target="embeddings/oleObject93.bin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image" Target="media/image64.wmf"/><Relationship Id="rId148" Type="http://schemas.openxmlformats.org/officeDocument/2006/relationships/image" Target="media/image66.wmf"/><Relationship Id="rId164" Type="http://schemas.openxmlformats.org/officeDocument/2006/relationships/oleObject" Target="embeddings/oleObject85.bin"/><Relationship Id="rId169" Type="http://schemas.openxmlformats.org/officeDocument/2006/relationships/oleObject" Target="embeddings/oleObject88.bin"/><Relationship Id="rId18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9</TotalTime>
  <Pages>16</Pages>
  <Words>1658</Words>
  <Characters>12539</Characters>
  <Application>Microsoft Office Word</Application>
  <DocSecurity>0</DocSecurity>
  <Lines>104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ch &amp; Nuc Eng</Company>
  <LinksUpToDate>false</LinksUpToDate>
  <CharactersWithSpaces>14169</CharactersWithSpaces>
  <SharedDoc>false</SharedDoc>
  <HLinks>
    <vt:vector size="54" baseType="variant">
      <vt:variant>
        <vt:i4>7340095</vt:i4>
      </vt:variant>
      <vt:variant>
        <vt:i4>138</vt:i4>
      </vt:variant>
      <vt:variant>
        <vt:i4>0</vt:i4>
      </vt:variant>
      <vt:variant>
        <vt:i4>5</vt:i4>
      </vt:variant>
      <vt:variant>
        <vt:lpwstr>http://www.mathworks.com/help/matlab/ref/ode23t.html</vt:lpwstr>
      </vt:variant>
      <vt:variant>
        <vt:lpwstr>bti6r9n-43</vt:lpwstr>
      </vt:variant>
      <vt:variant>
        <vt:i4>7536702</vt:i4>
      </vt:variant>
      <vt:variant>
        <vt:i4>135</vt:i4>
      </vt:variant>
      <vt:variant>
        <vt:i4>0</vt:i4>
      </vt:variant>
      <vt:variant>
        <vt:i4>5</vt:i4>
      </vt:variant>
      <vt:variant>
        <vt:lpwstr>http://www.mathworks.com/help/matlab/ref/ode23t.html</vt:lpwstr>
      </vt:variant>
      <vt:variant>
        <vt:lpwstr>bti6r9n-50</vt:lpwstr>
      </vt:variant>
      <vt:variant>
        <vt:i4>7405630</vt:i4>
      </vt:variant>
      <vt:variant>
        <vt:i4>132</vt:i4>
      </vt:variant>
      <vt:variant>
        <vt:i4>0</vt:i4>
      </vt:variant>
      <vt:variant>
        <vt:i4>5</vt:i4>
      </vt:variant>
      <vt:variant>
        <vt:lpwstr>http://www.mathworks.com/help/matlab/ref/ode23t.html</vt:lpwstr>
      </vt:variant>
      <vt:variant>
        <vt:lpwstr>bti6r9n-52</vt:lpwstr>
      </vt:variant>
      <vt:variant>
        <vt:i4>7471166</vt:i4>
      </vt:variant>
      <vt:variant>
        <vt:i4>129</vt:i4>
      </vt:variant>
      <vt:variant>
        <vt:i4>0</vt:i4>
      </vt:variant>
      <vt:variant>
        <vt:i4>5</vt:i4>
      </vt:variant>
      <vt:variant>
        <vt:lpwstr>http://www.mathworks.com/help/matlab/ref/ode23t.html</vt:lpwstr>
      </vt:variant>
      <vt:variant>
        <vt:lpwstr>bti6r9n-51</vt:lpwstr>
      </vt:variant>
      <vt:variant>
        <vt:i4>7405630</vt:i4>
      </vt:variant>
      <vt:variant>
        <vt:i4>126</vt:i4>
      </vt:variant>
      <vt:variant>
        <vt:i4>0</vt:i4>
      </vt:variant>
      <vt:variant>
        <vt:i4>5</vt:i4>
      </vt:variant>
      <vt:variant>
        <vt:lpwstr>http://www.mathworks.com/help/matlab/ref/ode23t.html</vt:lpwstr>
      </vt:variant>
      <vt:variant>
        <vt:lpwstr>bti6r9n-52</vt:lpwstr>
      </vt:variant>
      <vt:variant>
        <vt:i4>7471166</vt:i4>
      </vt:variant>
      <vt:variant>
        <vt:i4>123</vt:i4>
      </vt:variant>
      <vt:variant>
        <vt:i4>0</vt:i4>
      </vt:variant>
      <vt:variant>
        <vt:i4>5</vt:i4>
      </vt:variant>
      <vt:variant>
        <vt:lpwstr>http://www.mathworks.com/help/matlab/ref/ode23t.html</vt:lpwstr>
      </vt:variant>
      <vt:variant>
        <vt:lpwstr>bti6r9n-51</vt:lpwstr>
      </vt:variant>
      <vt:variant>
        <vt:i4>7995455</vt:i4>
      </vt:variant>
      <vt:variant>
        <vt:i4>120</vt:i4>
      </vt:variant>
      <vt:variant>
        <vt:i4>0</vt:i4>
      </vt:variant>
      <vt:variant>
        <vt:i4>5</vt:i4>
      </vt:variant>
      <vt:variant>
        <vt:lpwstr>http://www.mathworks.com/help/matlab/ref/ode23t.html</vt:lpwstr>
      </vt:variant>
      <vt:variant>
        <vt:lpwstr>bti6r9n-49</vt:lpwstr>
      </vt:variant>
      <vt:variant>
        <vt:i4>7798847</vt:i4>
      </vt:variant>
      <vt:variant>
        <vt:i4>117</vt:i4>
      </vt:variant>
      <vt:variant>
        <vt:i4>0</vt:i4>
      </vt:variant>
      <vt:variant>
        <vt:i4>5</vt:i4>
      </vt:variant>
      <vt:variant>
        <vt:lpwstr>http://www.mathworks.com/help/matlab/ref/ode23t.html</vt:lpwstr>
      </vt:variant>
      <vt:variant>
        <vt:lpwstr>bti6r9n-44</vt:lpwstr>
      </vt:variant>
      <vt:variant>
        <vt:i4>7733311</vt:i4>
      </vt:variant>
      <vt:variant>
        <vt:i4>114</vt:i4>
      </vt:variant>
      <vt:variant>
        <vt:i4>0</vt:i4>
      </vt:variant>
      <vt:variant>
        <vt:i4>5</vt:i4>
      </vt:variant>
      <vt:variant>
        <vt:lpwstr>http://www.mathworks.com/help/matlab/ref/ode23t.html</vt:lpwstr>
      </vt:variant>
      <vt:variant>
        <vt:lpwstr>bti6r9n-45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H J Sommer</dc:creator>
  <cp:keywords/>
  <dc:description/>
  <cp:lastModifiedBy>H J Sommer</cp:lastModifiedBy>
  <cp:revision>16</cp:revision>
  <cp:lastPrinted>2011-01-25T23:30:00Z</cp:lastPrinted>
  <dcterms:created xsi:type="dcterms:W3CDTF">2014-03-17T19:36:00Z</dcterms:created>
  <dcterms:modified xsi:type="dcterms:W3CDTF">2019-03-11T1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